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6"/>
  </p:notesMasterIdLst>
  <p:handoutMasterIdLst>
    <p:handoutMasterId r:id="rId37"/>
  </p:handoutMasterIdLst>
  <p:sldIdLst>
    <p:sldId id="425" r:id="rId5"/>
    <p:sldId id="494" r:id="rId6"/>
    <p:sldId id="497" r:id="rId7"/>
    <p:sldId id="447" r:id="rId8"/>
    <p:sldId id="448" r:id="rId9"/>
    <p:sldId id="495" r:id="rId10"/>
    <p:sldId id="449" r:id="rId11"/>
    <p:sldId id="450" r:id="rId12"/>
    <p:sldId id="451" r:id="rId13"/>
    <p:sldId id="452" r:id="rId14"/>
    <p:sldId id="453" r:id="rId15"/>
    <p:sldId id="524" r:id="rId16"/>
    <p:sldId id="521" r:id="rId17"/>
    <p:sldId id="523" r:id="rId18"/>
    <p:sldId id="500" r:id="rId19"/>
    <p:sldId id="540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39" r:id="rId35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90" autoAdjust="0"/>
    <p:restoredTop sz="94626" autoAdjust="0"/>
  </p:normalViewPr>
  <p:slideViewPr>
    <p:cSldViewPr>
      <p:cViewPr varScale="1">
        <p:scale>
          <a:sx n="121" d="100"/>
          <a:sy n="121" d="100"/>
        </p:scale>
        <p:origin x="11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1338" y="-399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828800" y="0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676400" y="8686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21 ETS</a:t>
            </a:r>
          </a:p>
        </p:txBody>
      </p:sp>
      <p:sp>
        <p:nvSpPr>
          <p:cNvPr id="94213" name="Rectangle 6"/>
          <p:cNvSpPr>
            <a:spLocks noChangeArrowheads="1"/>
          </p:cNvSpPr>
          <p:nvPr/>
        </p:nvSpPr>
        <p:spPr bwMode="auto">
          <a:xfrm>
            <a:off x="6496050" y="0"/>
            <a:ext cx="361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fld id="{F7CCAC06-1289-426C-8DF6-AFDA15D69E97}" type="slidenum">
              <a:rPr lang="en-US" sz="1200"/>
              <a:pPr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906099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21 ETS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EC2A1B6-4970-4348-B043-3009EDE6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99634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ＭＳ Ｐゴシック" pitchFamily="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01D6BB6-6D3A-4136-B4C5-28DCF9FB326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1277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B136D01-B493-41C0-B88E-E153FE2FEC70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3782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835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79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8259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9206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0514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0023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005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0452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06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April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npublished work (c) 2002-2015 E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2A1B6-4970-4348-B043-3009EDE6EC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8622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2117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49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414336B-9A1F-47AA-BA03-A270D152B5C1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7413"/>
          </a:xfrm>
          <a:ln/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The first step in designing a test is to ascertain the purpose of the test.  What is the intended use?  Is it a test of general knowledge?  Is it a test of minimum competence?  It is a placement test?  The more specific you can be at this point, the better able you are to design a successful test.</a:t>
            </a:r>
          </a:p>
          <a:p>
            <a:pPr eaLnBrk="1" hangingPunct="1"/>
            <a:endParaRPr lang="en-US" dirty="0">
              <a:latin typeface="Times New Roman" pitchFamily="18" charset="0"/>
            </a:endParaRPr>
          </a:p>
          <a:p>
            <a:pPr eaLnBrk="1" hangingPunct="1"/>
            <a:r>
              <a:rPr lang="en-US" dirty="0">
                <a:latin typeface="Times New Roman" pitchFamily="18" charset="0"/>
              </a:rPr>
              <a:t>Test design should also consider the intended population.  Test assemblers need to make sure they construct a test at the appropriate level of difficulty for the target population. For example, a history test designed for 10-year-olds will probably look much different than a history test designed for college students.</a:t>
            </a:r>
          </a:p>
        </p:txBody>
      </p:sp>
    </p:spTree>
    <p:extLst>
      <p:ext uri="{BB962C8B-B14F-4D97-AF65-F5344CB8AC3E}">
        <p14:creationId xmlns:p14="http://schemas.microsoft.com/office/powerpoint/2010/main" val="243709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5B20FE4-9139-428B-ACB5-5E579218D0FE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137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90F0A1A-CF50-4475-BF4C-1618C237FFC6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179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AF839DE-D570-432D-BC79-DC4D7A74E934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12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4D3EE8C-5809-4EA8-873B-BCFE3671C229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593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535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7DDC06E-2117-4888-BEB7-315A0E23D236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255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D983BDC-650D-4186-9B94-69AB2F4E2087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614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473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588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5E1249-74C7-48C7-AE5E-70175C83D1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28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6B3FD57-55A9-4453-973C-47D8C4AD89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1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064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5F00D22-DF46-40DC-B24F-8C8F14A47BC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8" r:id="rId2"/>
    <p:sldLayoutId id="2147483743" r:id="rId3"/>
    <p:sldLayoutId id="2147483744" r:id="rId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pitchFamily="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pitchFamily="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732963" y="1048084"/>
            <a:ext cx="7725238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4000" b="1" dirty="0"/>
              <a:t>Bayesian Networks and Applications</a:t>
            </a:r>
          </a:p>
          <a:p>
            <a:pPr algn="ctr" eaLnBrk="1" hangingPunct="1"/>
            <a:endParaRPr lang="en-US" sz="4000" b="1" dirty="0"/>
          </a:p>
          <a:p>
            <a:pPr algn="ctr" eaLnBrk="1" hangingPunct="1"/>
            <a:r>
              <a:rPr lang="en-US" sz="3200" b="1"/>
              <a:t>Session 1:</a:t>
            </a:r>
            <a:r>
              <a:rPr lang="en-US" sz="4400" b="1"/>
              <a:t> </a:t>
            </a:r>
            <a:r>
              <a:rPr lang="en-US" sz="3200" b="1" dirty="0"/>
              <a:t>Evidence Centered Design</a:t>
            </a:r>
            <a:r>
              <a:rPr lang="en-US" dirty="0"/>
              <a:t> </a:t>
            </a:r>
          </a:p>
          <a:p>
            <a:pPr algn="ctr" eaLnBrk="1" hangingPunct="1"/>
            <a:r>
              <a:rPr lang="en-US" sz="3200" b="1" dirty="0"/>
              <a:t>     Bayesian Networks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2438400" y="5855001"/>
            <a:ext cx="480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Unpublished work © 2023 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2126456" y="4451629"/>
            <a:ext cx="54244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800" dirty="0"/>
              <a:t>Duanli Yan, ETS</a:t>
            </a:r>
          </a:p>
          <a:p>
            <a:pPr algn="ctr" eaLnBrk="1" hangingPunct="1"/>
            <a:r>
              <a:rPr lang="en-US" sz="2800" dirty="0"/>
              <a:t>Russell Almond, FSU</a:t>
            </a:r>
          </a:p>
        </p:txBody>
      </p:sp>
      <p:pic>
        <p:nvPicPr>
          <p:cNvPr id="30726" name="Picture 6" descr="ets-logo_100x68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270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121920"/>
            <a:ext cx="990600" cy="9906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8486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9940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1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9944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8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9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1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2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3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4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5" name="Text Box 28"/>
          <p:cNvSpPr txBox="1">
            <a:spLocks noChangeArrowheads="1"/>
          </p:cNvSpPr>
          <p:nvPr/>
        </p:nvSpPr>
        <p:spPr bwMode="auto">
          <a:xfrm>
            <a:off x="533400" y="990600"/>
            <a:ext cx="845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 dirty="0">
                <a:latin typeface="Arial" charset="0"/>
                <a:cs typeface="Times New Roman" pitchFamily="18" charset="0"/>
              </a:rPr>
              <a:t> we measure = Subject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Skills/Disease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-State </a:t>
            </a:r>
            <a:r>
              <a:rPr lang="en-US" sz="2000" dirty="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9966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40157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40159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0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1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2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63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4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5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6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7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8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9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0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1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2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3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4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5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6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7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8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9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0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1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2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3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4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5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6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7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8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9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0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1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2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3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4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5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6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7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8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9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0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1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2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3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4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5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6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7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158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9967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39991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39993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4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5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6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7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998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9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0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1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2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3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4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5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6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7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8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9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0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1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2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3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4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5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6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7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8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9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0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1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2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3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4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5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6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7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8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9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0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1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2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3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4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5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6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7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8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9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0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1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2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3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5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6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7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8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9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0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1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2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3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4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5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6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7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8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9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0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1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2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3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4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5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6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7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8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9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0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1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2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3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4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5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6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7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8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9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0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1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2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3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4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5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6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7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8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9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0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1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2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3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4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5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6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7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8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9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0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1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2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3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4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5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6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7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8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9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0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1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2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3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4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5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16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17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8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9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0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1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2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3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24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5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6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7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8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9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30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1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2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3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4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5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6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37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8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9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0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1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2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43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4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5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6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7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8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9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50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1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2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3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4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5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6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9992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9968" name="Group 248"/>
          <p:cNvGrpSpPr>
            <a:grpSpLocks/>
          </p:cNvGrpSpPr>
          <p:nvPr/>
        </p:nvGrpSpPr>
        <p:grpSpPr bwMode="auto">
          <a:xfrm>
            <a:off x="2046288" y="1905000"/>
            <a:ext cx="5649912" cy="2659063"/>
            <a:chOff x="1289" y="1200"/>
            <a:chExt cx="3559" cy="1675"/>
          </a:xfrm>
        </p:grpSpPr>
        <p:grpSp>
          <p:nvGrpSpPr>
            <p:cNvPr id="39971" name="Group 249"/>
            <p:cNvGrpSpPr>
              <a:grpSpLocks/>
            </p:cNvGrpSpPr>
            <p:nvPr/>
          </p:nvGrpSpPr>
          <p:grpSpPr bwMode="auto">
            <a:xfrm>
              <a:off x="1289" y="1768"/>
              <a:ext cx="2213" cy="1107"/>
              <a:chOff x="1289" y="1768"/>
              <a:chExt cx="2213" cy="1107"/>
            </a:xfrm>
          </p:grpSpPr>
          <p:sp>
            <p:nvSpPr>
              <p:cNvPr id="39973" name="Rectangle 250"/>
              <p:cNvSpPr>
                <a:spLocks noChangeArrowheads="1"/>
              </p:cNvSpPr>
              <p:nvPr/>
            </p:nvSpPr>
            <p:spPr bwMode="auto">
              <a:xfrm>
                <a:off x="2081" y="1768"/>
                <a:ext cx="863" cy="79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9974" name="Group 251"/>
              <p:cNvGrpSpPr>
                <a:grpSpLocks/>
              </p:cNvGrpSpPr>
              <p:nvPr/>
            </p:nvGrpSpPr>
            <p:grpSpPr bwMode="auto">
              <a:xfrm>
                <a:off x="1289" y="1768"/>
                <a:ext cx="2213" cy="1107"/>
                <a:chOff x="1289" y="1768"/>
                <a:chExt cx="2213" cy="1107"/>
              </a:xfrm>
            </p:grpSpPr>
            <p:sp>
              <p:nvSpPr>
                <p:cNvPr id="39975" name="Freeform 252"/>
                <p:cNvSpPr>
                  <a:spLocks/>
                </p:cNvSpPr>
                <p:nvPr/>
              </p:nvSpPr>
              <p:spPr bwMode="auto">
                <a:xfrm>
                  <a:off x="2944" y="1768"/>
                  <a:ext cx="36" cy="828"/>
                </a:xfrm>
                <a:custGeom>
                  <a:avLst/>
                  <a:gdLst>
                    <a:gd name="T0" fmla="*/ 2 w 70"/>
                    <a:gd name="T1" fmla="*/ 26 h 1655"/>
                    <a:gd name="T2" fmla="*/ 0 w 70"/>
                    <a:gd name="T3" fmla="*/ 25 h 1655"/>
                    <a:gd name="T4" fmla="*/ 0 w 70"/>
                    <a:gd name="T5" fmla="*/ 0 h 1655"/>
                    <a:gd name="T6" fmla="*/ 2 w 70"/>
                    <a:gd name="T7" fmla="*/ 2 h 1655"/>
                    <a:gd name="T8" fmla="*/ 2 w 70"/>
                    <a:gd name="T9" fmla="*/ 26 h 16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655"/>
                    <a:gd name="T17" fmla="*/ 70 w 70"/>
                    <a:gd name="T18" fmla="*/ 1655 h 16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655">
                      <a:moveTo>
                        <a:pt x="70" y="1655"/>
                      </a:moveTo>
                      <a:lnTo>
                        <a:pt x="0" y="1582"/>
                      </a:lnTo>
                      <a:lnTo>
                        <a:pt x="0" y="0"/>
                      </a:lnTo>
                      <a:lnTo>
                        <a:pt x="70" y="73"/>
                      </a:lnTo>
                      <a:lnTo>
                        <a:pt x="70" y="165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9976" name="Group 253"/>
                <p:cNvGrpSpPr>
                  <a:grpSpLocks/>
                </p:cNvGrpSpPr>
                <p:nvPr/>
              </p:nvGrpSpPr>
              <p:grpSpPr bwMode="auto">
                <a:xfrm>
                  <a:off x="1289" y="1783"/>
                  <a:ext cx="2213" cy="1092"/>
                  <a:chOff x="1355" y="1369"/>
                  <a:chExt cx="2213" cy="1092"/>
                </a:xfrm>
              </p:grpSpPr>
              <p:sp>
                <p:nvSpPr>
                  <p:cNvPr id="39977" name="Freeform 254"/>
                  <p:cNvSpPr>
                    <a:spLocks/>
                  </p:cNvSpPr>
                  <p:nvPr/>
                </p:nvSpPr>
                <p:spPr bwMode="auto">
                  <a:xfrm>
                    <a:off x="1355" y="1751"/>
                    <a:ext cx="710" cy="710"/>
                  </a:xfrm>
                  <a:custGeom>
                    <a:avLst/>
                    <a:gdLst>
                      <a:gd name="T0" fmla="*/ 0 w 1419"/>
                      <a:gd name="T1" fmla="*/ 22 h 1421"/>
                      <a:gd name="T2" fmla="*/ 0 w 1419"/>
                      <a:gd name="T3" fmla="*/ 0 h 1421"/>
                      <a:gd name="T4" fmla="*/ 23 w 1419"/>
                      <a:gd name="T5" fmla="*/ 0 h 1421"/>
                      <a:gd name="T6" fmla="*/ 0 60000 65536"/>
                      <a:gd name="T7" fmla="*/ 0 60000 65536"/>
                      <a:gd name="T8" fmla="*/ 0 60000 65536"/>
                      <a:gd name="T9" fmla="*/ 0 w 1419"/>
                      <a:gd name="T10" fmla="*/ 0 h 1421"/>
                      <a:gd name="T11" fmla="*/ 1419 w 1419"/>
                      <a:gd name="T12" fmla="*/ 1421 h 14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19" h="1421">
                        <a:moveTo>
                          <a:pt x="0" y="1421"/>
                        </a:moveTo>
                        <a:lnTo>
                          <a:pt x="0" y="0"/>
                        </a:lnTo>
                        <a:lnTo>
                          <a:pt x="1419" y="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78" name="Freeform 255"/>
                  <p:cNvSpPr>
                    <a:spLocks/>
                  </p:cNvSpPr>
                  <p:nvPr/>
                </p:nvSpPr>
                <p:spPr bwMode="auto">
                  <a:xfrm>
                    <a:off x="2058" y="1721"/>
                    <a:ext cx="89" cy="59"/>
                  </a:xfrm>
                  <a:custGeom>
                    <a:avLst/>
                    <a:gdLst>
                      <a:gd name="T0" fmla="*/ 0 w 178"/>
                      <a:gd name="T1" fmla="*/ 0 h 119"/>
                      <a:gd name="T2" fmla="*/ 3 w 178"/>
                      <a:gd name="T3" fmla="*/ 0 h 119"/>
                      <a:gd name="T4" fmla="*/ 0 w 178"/>
                      <a:gd name="T5" fmla="*/ 1 h 119"/>
                      <a:gd name="T6" fmla="*/ 0 w 178"/>
                      <a:gd name="T7" fmla="*/ 0 h 11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8"/>
                      <a:gd name="T13" fmla="*/ 0 h 119"/>
                      <a:gd name="T14" fmla="*/ 178 w 178"/>
                      <a:gd name="T15" fmla="*/ 119 h 11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8" h="119">
                        <a:moveTo>
                          <a:pt x="0" y="0"/>
                        </a:moveTo>
                        <a:lnTo>
                          <a:pt x="178" y="59"/>
                        </a:lnTo>
                        <a:lnTo>
                          <a:pt x="0" y="11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79" name="Freeform 256"/>
                  <p:cNvSpPr>
                    <a:spLocks/>
                  </p:cNvSpPr>
                  <p:nvPr/>
                </p:nvSpPr>
                <p:spPr bwMode="auto">
                  <a:xfrm>
                    <a:off x="2147" y="2146"/>
                    <a:ext cx="899" cy="36"/>
                  </a:xfrm>
                  <a:custGeom>
                    <a:avLst/>
                    <a:gdLst>
                      <a:gd name="T0" fmla="*/ 27 w 1797"/>
                      <a:gd name="T1" fmla="*/ 0 h 73"/>
                      <a:gd name="T2" fmla="*/ 0 w 1797"/>
                      <a:gd name="T3" fmla="*/ 0 h 73"/>
                      <a:gd name="T4" fmla="*/ 2 w 1797"/>
                      <a:gd name="T5" fmla="*/ 1 h 73"/>
                      <a:gd name="T6" fmla="*/ 29 w 1797"/>
                      <a:gd name="T7" fmla="*/ 1 h 73"/>
                      <a:gd name="T8" fmla="*/ 27 w 1797"/>
                      <a:gd name="T9" fmla="*/ 0 h 7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97"/>
                      <a:gd name="T16" fmla="*/ 0 h 73"/>
                      <a:gd name="T17" fmla="*/ 1797 w 1797"/>
                      <a:gd name="T18" fmla="*/ 73 h 7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97" h="73">
                        <a:moveTo>
                          <a:pt x="1727" y="0"/>
                        </a:moveTo>
                        <a:lnTo>
                          <a:pt x="0" y="0"/>
                        </a:lnTo>
                        <a:lnTo>
                          <a:pt x="71" y="73"/>
                        </a:lnTo>
                        <a:lnTo>
                          <a:pt x="1797" y="73"/>
                        </a:lnTo>
                        <a:lnTo>
                          <a:pt x="1727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0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2249" y="1369"/>
                    <a:ext cx="659" cy="1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</a:rPr>
                      <a:t>Assembly Model</a:t>
                    </a:r>
                    <a:endParaRPr lang="en-US">
                      <a:latin typeface="Tahoma" pitchFamily="34" charset="0"/>
                    </a:endParaRPr>
                  </a:p>
                </p:txBody>
              </p:sp>
              <p:sp>
                <p:nvSpPr>
                  <p:cNvPr id="39981" name="Freeform 258"/>
                  <p:cNvSpPr>
                    <a:spLocks/>
                  </p:cNvSpPr>
                  <p:nvPr/>
                </p:nvSpPr>
                <p:spPr bwMode="auto">
                  <a:xfrm>
                    <a:off x="2291" y="1535"/>
                    <a:ext cx="157" cy="169"/>
                  </a:xfrm>
                  <a:custGeom>
                    <a:avLst/>
                    <a:gdLst>
                      <a:gd name="T0" fmla="*/ 4 w 315"/>
                      <a:gd name="T1" fmla="*/ 0 h 337"/>
                      <a:gd name="T2" fmla="*/ 0 w 315"/>
                      <a:gd name="T3" fmla="*/ 0 h 337"/>
                      <a:gd name="T4" fmla="*/ 0 w 315"/>
                      <a:gd name="T5" fmla="*/ 5 h 337"/>
                      <a:gd name="T6" fmla="*/ 0 w 315"/>
                      <a:gd name="T7" fmla="*/ 5 h 337"/>
                      <a:gd name="T8" fmla="*/ 0 w 315"/>
                      <a:gd name="T9" fmla="*/ 5 h 337"/>
                      <a:gd name="T10" fmla="*/ 1 w 315"/>
                      <a:gd name="T11" fmla="*/ 5 h 337"/>
                      <a:gd name="T12" fmla="*/ 1 w 315"/>
                      <a:gd name="T13" fmla="*/ 5 h 337"/>
                      <a:gd name="T14" fmla="*/ 1 w 315"/>
                      <a:gd name="T15" fmla="*/ 5 h 337"/>
                      <a:gd name="T16" fmla="*/ 1 w 315"/>
                      <a:gd name="T17" fmla="*/ 5 h 337"/>
                      <a:gd name="T18" fmla="*/ 1 w 315"/>
                      <a:gd name="T19" fmla="*/ 5 h 337"/>
                      <a:gd name="T20" fmla="*/ 1 w 315"/>
                      <a:gd name="T21" fmla="*/ 6 h 337"/>
                      <a:gd name="T22" fmla="*/ 2 w 315"/>
                      <a:gd name="T23" fmla="*/ 6 h 337"/>
                      <a:gd name="T24" fmla="*/ 2 w 315"/>
                      <a:gd name="T25" fmla="*/ 6 h 337"/>
                      <a:gd name="T26" fmla="*/ 2 w 315"/>
                      <a:gd name="T27" fmla="*/ 6 h 337"/>
                      <a:gd name="T28" fmla="*/ 2 w 315"/>
                      <a:gd name="T29" fmla="*/ 6 h 337"/>
                      <a:gd name="T30" fmla="*/ 2 w 315"/>
                      <a:gd name="T31" fmla="*/ 5 h 337"/>
                      <a:gd name="T32" fmla="*/ 2 w 315"/>
                      <a:gd name="T33" fmla="*/ 5 h 337"/>
                      <a:gd name="T34" fmla="*/ 2 w 315"/>
                      <a:gd name="T35" fmla="*/ 5 h 337"/>
                      <a:gd name="T36" fmla="*/ 3 w 315"/>
                      <a:gd name="T37" fmla="*/ 5 h 337"/>
                      <a:gd name="T38" fmla="*/ 3 w 315"/>
                      <a:gd name="T39" fmla="*/ 5 h 337"/>
                      <a:gd name="T40" fmla="*/ 4 w 315"/>
                      <a:gd name="T41" fmla="*/ 5 h 337"/>
                      <a:gd name="T42" fmla="*/ 4 w 315"/>
                      <a:gd name="T43" fmla="*/ 5 h 337"/>
                      <a:gd name="T44" fmla="*/ 4 w 315"/>
                      <a:gd name="T45" fmla="*/ 5 h 337"/>
                      <a:gd name="T46" fmla="*/ 4 w 315"/>
                      <a:gd name="T47" fmla="*/ 5 h 337"/>
                      <a:gd name="T48" fmla="*/ 4 w 315"/>
                      <a:gd name="T49" fmla="*/ 4 h 337"/>
                      <a:gd name="T50" fmla="*/ 4 w 315"/>
                      <a:gd name="T51" fmla="*/ 4 h 337"/>
                      <a:gd name="T52" fmla="*/ 4 w 315"/>
                      <a:gd name="T53" fmla="*/ 3 h 337"/>
                      <a:gd name="T54" fmla="*/ 4 w 315"/>
                      <a:gd name="T55" fmla="*/ 3 h 337"/>
                      <a:gd name="T56" fmla="*/ 4 w 315"/>
                      <a:gd name="T57" fmla="*/ 3 h 337"/>
                      <a:gd name="T58" fmla="*/ 3 w 315"/>
                      <a:gd name="T59" fmla="*/ 3 h 337"/>
                      <a:gd name="T60" fmla="*/ 3 w 315"/>
                      <a:gd name="T61" fmla="*/ 3 h 337"/>
                      <a:gd name="T62" fmla="*/ 3 w 315"/>
                      <a:gd name="T63" fmla="*/ 3 h 337"/>
                      <a:gd name="T64" fmla="*/ 3 w 315"/>
                      <a:gd name="T65" fmla="*/ 2 h 337"/>
                      <a:gd name="T66" fmla="*/ 3 w 315"/>
                      <a:gd name="T67" fmla="*/ 2 h 337"/>
                      <a:gd name="T68" fmla="*/ 4 w 315"/>
                      <a:gd name="T69" fmla="*/ 2 h 337"/>
                      <a:gd name="T70" fmla="*/ 4 w 315"/>
                      <a:gd name="T71" fmla="*/ 2 h 337"/>
                      <a:gd name="T72" fmla="*/ 4 w 315"/>
                      <a:gd name="T73" fmla="*/ 2 h 337"/>
                      <a:gd name="T74" fmla="*/ 4 w 315"/>
                      <a:gd name="T75" fmla="*/ 2 h 337"/>
                      <a:gd name="T76" fmla="*/ 4 w 315"/>
                      <a:gd name="T77" fmla="*/ 2 h 337"/>
                      <a:gd name="T78" fmla="*/ 4 w 315"/>
                      <a:gd name="T79" fmla="*/ 1 h 337"/>
                      <a:gd name="T80" fmla="*/ 4 w 315"/>
                      <a:gd name="T81" fmla="*/ 1 h 337"/>
                      <a:gd name="T82" fmla="*/ 4 w 315"/>
                      <a:gd name="T83" fmla="*/ 0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301" y="0"/>
                        </a:moveTo>
                        <a:lnTo>
                          <a:pt x="0" y="0"/>
                        </a:lnTo>
                        <a:lnTo>
                          <a:pt x="0" y="274"/>
                        </a:lnTo>
                        <a:lnTo>
                          <a:pt x="21" y="264"/>
                        </a:lnTo>
                        <a:lnTo>
                          <a:pt x="42" y="260"/>
                        </a:lnTo>
                        <a:lnTo>
                          <a:pt x="65" y="262"/>
                        </a:lnTo>
                        <a:lnTo>
                          <a:pt x="88" y="268"/>
                        </a:lnTo>
                        <a:lnTo>
                          <a:pt x="107" y="282"/>
                        </a:lnTo>
                        <a:lnTo>
                          <a:pt x="104" y="297"/>
                        </a:lnTo>
                        <a:lnTo>
                          <a:pt x="107" y="312"/>
                        </a:lnTo>
                        <a:lnTo>
                          <a:pt x="115" y="326"/>
                        </a:lnTo>
                        <a:lnTo>
                          <a:pt x="128" y="333"/>
                        </a:lnTo>
                        <a:lnTo>
                          <a:pt x="144" y="337"/>
                        </a:lnTo>
                        <a:lnTo>
                          <a:pt x="159" y="333"/>
                        </a:lnTo>
                        <a:lnTo>
                          <a:pt x="171" y="326"/>
                        </a:lnTo>
                        <a:lnTo>
                          <a:pt x="180" y="312"/>
                        </a:lnTo>
                        <a:lnTo>
                          <a:pt x="182" y="297"/>
                        </a:lnTo>
                        <a:lnTo>
                          <a:pt x="178" y="282"/>
                        </a:lnTo>
                        <a:lnTo>
                          <a:pt x="205" y="274"/>
                        </a:lnTo>
                        <a:lnTo>
                          <a:pt x="234" y="274"/>
                        </a:lnTo>
                        <a:lnTo>
                          <a:pt x="261" y="278"/>
                        </a:lnTo>
                        <a:lnTo>
                          <a:pt x="288" y="287"/>
                        </a:lnTo>
                        <a:lnTo>
                          <a:pt x="297" y="260"/>
                        </a:lnTo>
                        <a:lnTo>
                          <a:pt x="301" y="234"/>
                        </a:lnTo>
                        <a:lnTo>
                          <a:pt x="299" y="207"/>
                        </a:lnTo>
                        <a:lnTo>
                          <a:pt x="293" y="180"/>
                        </a:lnTo>
                        <a:lnTo>
                          <a:pt x="278" y="182"/>
                        </a:lnTo>
                        <a:lnTo>
                          <a:pt x="263" y="180"/>
                        </a:lnTo>
                        <a:lnTo>
                          <a:pt x="249" y="172"/>
                        </a:lnTo>
                        <a:lnTo>
                          <a:pt x="240" y="159"/>
                        </a:lnTo>
                        <a:lnTo>
                          <a:pt x="238" y="143"/>
                        </a:lnTo>
                        <a:lnTo>
                          <a:pt x="240" y="128"/>
                        </a:lnTo>
                        <a:lnTo>
                          <a:pt x="249" y="115"/>
                        </a:lnTo>
                        <a:lnTo>
                          <a:pt x="263" y="107"/>
                        </a:lnTo>
                        <a:lnTo>
                          <a:pt x="278" y="103"/>
                        </a:lnTo>
                        <a:lnTo>
                          <a:pt x="293" y="107"/>
                        </a:lnTo>
                        <a:lnTo>
                          <a:pt x="305" y="88"/>
                        </a:lnTo>
                        <a:lnTo>
                          <a:pt x="313" y="67"/>
                        </a:lnTo>
                        <a:lnTo>
                          <a:pt x="315" y="44"/>
                        </a:lnTo>
                        <a:lnTo>
                          <a:pt x="311" y="21"/>
                        </a:lnTo>
                        <a:lnTo>
                          <a:pt x="301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2" name="Freeform 259"/>
                  <p:cNvSpPr>
                    <a:spLocks/>
                  </p:cNvSpPr>
                  <p:nvPr/>
                </p:nvSpPr>
                <p:spPr bwMode="auto">
                  <a:xfrm>
                    <a:off x="2291" y="1953"/>
                    <a:ext cx="168" cy="157"/>
                  </a:xfrm>
                  <a:custGeom>
                    <a:avLst/>
                    <a:gdLst>
                      <a:gd name="T0" fmla="*/ 0 w 336"/>
                      <a:gd name="T1" fmla="*/ 1 h 314"/>
                      <a:gd name="T2" fmla="*/ 0 w 336"/>
                      <a:gd name="T3" fmla="*/ 5 h 314"/>
                      <a:gd name="T4" fmla="*/ 5 w 336"/>
                      <a:gd name="T5" fmla="*/ 5 h 314"/>
                      <a:gd name="T6" fmla="*/ 5 w 336"/>
                      <a:gd name="T7" fmla="*/ 5 h 314"/>
                      <a:gd name="T8" fmla="*/ 5 w 336"/>
                      <a:gd name="T9" fmla="*/ 5 h 314"/>
                      <a:gd name="T10" fmla="*/ 5 w 336"/>
                      <a:gd name="T11" fmla="*/ 4 h 314"/>
                      <a:gd name="T12" fmla="*/ 5 w 336"/>
                      <a:gd name="T13" fmla="*/ 3 h 314"/>
                      <a:gd name="T14" fmla="*/ 5 w 336"/>
                      <a:gd name="T15" fmla="*/ 3 h 314"/>
                      <a:gd name="T16" fmla="*/ 5 w 336"/>
                      <a:gd name="T17" fmla="*/ 3 h 314"/>
                      <a:gd name="T18" fmla="*/ 5 w 336"/>
                      <a:gd name="T19" fmla="*/ 3 h 314"/>
                      <a:gd name="T20" fmla="*/ 5 w 336"/>
                      <a:gd name="T21" fmla="*/ 3 h 314"/>
                      <a:gd name="T22" fmla="*/ 5 w 336"/>
                      <a:gd name="T23" fmla="*/ 3 h 314"/>
                      <a:gd name="T24" fmla="*/ 5 w 336"/>
                      <a:gd name="T25" fmla="*/ 2 h 314"/>
                      <a:gd name="T26" fmla="*/ 5 w 336"/>
                      <a:gd name="T27" fmla="*/ 2 h 314"/>
                      <a:gd name="T28" fmla="*/ 5 w 336"/>
                      <a:gd name="T29" fmla="*/ 2 h 314"/>
                      <a:gd name="T30" fmla="*/ 5 w 336"/>
                      <a:gd name="T31" fmla="*/ 2 h 314"/>
                      <a:gd name="T32" fmla="*/ 5 w 336"/>
                      <a:gd name="T33" fmla="*/ 2 h 314"/>
                      <a:gd name="T34" fmla="*/ 5 w 336"/>
                      <a:gd name="T35" fmla="*/ 2 h 314"/>
                      <a:gd name="T36" fmla="*/ 5 w 336"/>
                      <a:gd name="T37" fmla="*/ 1 h 314"/>
                      <a:gd name="T38" fmla="*/ 5 w 336"/>
                      <a:gd name="T39" fmla="*/ 1 h 314"/>
                      <a:gd name="T40" fmla="*/ 5 w 336"/>
                      <a:gd name="T41" fmla="*/ 1 h 314"/>
                      <a:gd name="T42" fmla="*/ 5 w 336"/>
                      <a:gd name="T43" fmla="*/ 1 h 314"/>
                      <a:gd name="T44" fmla="*/ 5 w 336"/>
                      <a:gd name="T45" fmla="*/ 1 h 314"/>
                      <a:gd name="T46" fmla="*/ 5 w 336"/>
                      <a:gd name="T47" fmla="*/ 1 h 314"/>
                      <a:gd name="T48" fmla="*/ 3 w 336"/>
                      <a:gd name="T49" fmla="*/ 1 h 314"/>
                      <a:gd name="T50" fmla="*/ 3 w 336"/>
                      <a:gd name="T51" fmla="*/ 1 h 314"/>
                      <a:gd name="T52" fmla="*/ 3 w 336"/>
                      <a:gd name="T53" fmla="*/ 1 h 314"/>
                      <a:gd name="T54" fmla="*/ 3 w 336"/>
                      <a:gd name="T55" fmla="*/ 1 h 314"/>
                      <a:gd name="T56" fmla="*/ 3 w 336"/>
                      <a:gd name="T57" fmla="*/ 1 h 314"/>
                      <a:gd name="T58" fmla="*/ 3 w 336"/>
                      <a:gd name="T59" fmla="*/ 1 h 314"/>
                      <a:gd name="T60" fmla="*/ 3 w 336"/>
                      <a:gd name="T61" fmla="*/ 1 h 314"/>
                      <a:gd name="T62" fmla="*/ 3 w 336"/>
                      <a:gd name="T63" fmla="*/ 1 h 314"/>
                      <a:gd name="T64" fmla="*/ 2 w 336"/>
                      <a:gd name="T65" fmla="*/ 1 h 314"/>
                      <a:gd name="T66" fmla="*/ 2 w 336"/>
                      <a:gd name="T67" fmla="*/ 1 h 314"/>
                      <a:gd name="T68" fmla="*/ 1 w 336"/>
                      <a:gd name="T69" fmla="*/ 1 h 314"/>
                      <a:gd name="T70" fmla="*/ 1 w 336"/>
                      <a:gd name="T71" fmla="*/ 1 h 314"/>
                      <a:gd name="T72" fmla="*/ 1 w 336"/>
                      <a:gd name="T73" fmla="*/ 1 h 314"/>
                      <a:gd name="T74" fmla="*/ 1 w 336"/>
                      <a:gd name="T75" fmla="*/ 1 h 314"/>
                      <a:gd name="T76" fmla="*/ 1 w 336"/>
                      <a:gd name="T77" fmla="*/ 1 h 314"/>
                      <a:gd name="T78" fmla="*/ 1 w 336"/>
                      <a:gd name="T79" fmla="*/ 0 h 314"/>
                      <a:gd name="T80" fmla="*/ 1 w 336"/>
                      <a:gd name="T81" fmla="*/ 1 h 314"/>
                      <a:gd name="T82" fmla="*/ 0 w 336"/>
                      <a:gd name="T83" fmla="*/ 1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6"/>
                      <a:gd name="T127" fmla="*/ 0 h 314"/>
                      <a:gd name="T128" fmla="*/ 336 w 336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6" h="314">
                        <a:moveTo>
                          <a:pt x="0" y="13"/>
                        </a:moveTo>
                        <a:lnTo>
                          <a:pt x="0" y="314"/>
                        </a:lnTo>
                        <a:lnTo>
                          <a:pt x="272" y="314"/>
                        </a:lnTo>
                        <a:lnTo>
                          <a:pt x="265" y="293"/>
                        </a:lnTo>
                        <a:lnTo>
                          <a:pt x="261" y="270"/>
                        </a:lnTo>
                        <a:lnTo>
                          <a:pt x="263" y="247"/>
                        </a:lnTo>
                        <a:lnTo>
                          <a:pt x="269" y="226"/>
                        </a:lnTo>
                        <a:lnTo>
                          <a:pt x="282" y="207"/>
                        </a:lnTo>
                        <a:lnTo>
                          <a:pt x="297" y="209"/>
                        </a:lnTo>
                        <a:lnTo>
                          <a:pt x="313" y="207"/>
                        </a:lnTo>
                        <a:lnTo>
                          <a:pt x="324" y="199"/>
                        </a:lnTo>
                        <a:lnTo>
                          <a:pt x="334" y="186"/>
                        </a:lnTo>
                        <a:lnTo>
                          <a:pt x="336" y="171"/>
                        </a:lnTo>
                        <a:lnTo>
                          <a:pt x="334" y="155"/>
                        </a:lnTo>
                        <a:lnTo>
                          <a:pt x="324" y="142"/>
                        </a:lnTo>
                        <a:lnTo>
                          <a:pt x="313" y="134"/>
                        </a:lnTo>
                        <a:lnTo>
                          <a:pt x="297" y="130"/>
                        </a:lnTo>
                        <a:lnTo>
                          <a:pt x="282" y="134"/>
                        </a:lnTo>
                        <a:lnTo>
                          <a:pt x="274" y="107"/>
                        </a:lnTo>
                        <a:lnTo>
                          <a:pt x="274" y="80"/>
                        </a:lnTo>
                        <a:lnTo>
                          <a:pt x="278" y="52"/>
                        </a:lnTo>
                        <a:lnTo>
                          <a:pt x="288" y="27"/>
                        </a:lnTo>
                        <a:lnTo>
                          <a:pt x="261" y="17"/>
                        </a:lnTo>
                        <a:lnTo>
                          <a:pt x="234" y="13"/>
                        </a:lnTo>
                        <a:lnTo>
                          <a:pt x="205" y="13"/>
                        </a:lnTo>
                        <a:lnTo>
                          <a:pt x="178" y="21"/>
                        </a:lnTo>
                        <a:lnTo>
                          <a:pt x="182" y="36"/>
                        </a:lnTo>
                        <a:lnTo>
                          <a:pt x="180" y="52"/>
                        </a:lnTo>
                        <a:lnTo>
                          <a:pt x="171" y="65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5"/>
                        </a:lnTo>
                        <a:lnTo>
                          <a:pt x="107" y="52"/>
                        </a:lnTo>
                        <a:lnTo>
                          <a:pt x="104" y="36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3" name="Freeform 260"/>
                  <p:cNvSpPr>
                    <a:spLocks/>
                  </p:cNvSpPr>
                  <p:nvPr/>
                </p:nvSpPr>
                <p:spPr bwMode="auto">
                  <a:xfrm>
                    <a:off x="2709" y="1941"/>
                    <a:ext cx="157" cy="169"/>
                  </a:xfrm>
                  <a:custGeom>
                    <a:avLst/>
                    <a:gdLst>
                      <a:gd name="T0" fmla="*/ 0 w 315"/>
                      <a:gd name="T1" fmla="*/ 6 h 337"/>
                      <a:gd name="T2" fmla="*/ 4 w 315"/>
                      <a:gd name="T3" fmla="*/ 6 h 337"/>
                      <a:gd name="T4" fmla="*/ 4 w 315"/>
                      <a:gd name="T5" fmla="*/ 1 h 337"/>
                      <a:gd name="T6" fmla="*/ 4 w 315"/>
                      <a:gd name="T7" fmla="*/ 2 h 337"/>
                      <a:gd name="T8" fmla="*/ 4 w 315"/>
                      <a:gd name="T9" fmla="*/ 2 h 337"/>
                      <a:gd name="T10" fmla="*/ 3 w 315"/>
                      <a:gd name="T11" fmla="*/ 2 h 337"/>
                      <a:gd name="T12" fmla="*/ 3 w 315"/>
                      <a:gd name="T13" fmla="*/ 2 h 337"/>
                      <a:gd name="T14" fmla="*/ 3 w 315"/>
                      <a:gd name="T15" fmla="*/ 1 h 337"/>
                      <a:gd name="T16" fmla="*/ 3 w 315"/>
                      <a:gd name="T17" fmla="*/ 1 h 337"/>
                      <a:gd name="T18" fmla="*/ 3 w 315"/>
                      <a:gd name="T19" fmla="*/ 1 h 337"/>
                      <a:gd name="T20" fmla="*/ 3 w 315"/>
                      <a:gd name="T21" fmla="*/ 1 h 337"/>
                      <a:gd name="T22" fmla="*/ 2 w 315"/>
                      <a:gd name="T23" fmla="*/ 1 h 337"/>
                      <a:gd name="T24" fmla="*/ 2 w 315"/>
                      <a:gd name="T25" fmla="*/ 0 h 337"/>
                      <a:gd name="T26" fmla="*/ 2 w 315"/>
                      <a:gd name="T27" fmla="*/ 1 h 337"/>
                      <a:gd name="T28" fmla="*/ 2 w 315"/>
                      <a:gd name="T29" fmla="*/ 1 h 337"/>
                      <a:gd name="T30" fmla="*/ 2 w 315"/>
                      <a:gd name="T31" fmla="*/ 1 h 337"/>
                      <a:gd name="T32" fmla="*/ 2 w 315"/>
                      <a:gd name="T33" fmla="*/ 1 h 337"/>
                      <a:gd name="T34" fmla="*/ 2 w 315"/>
                      <a:gd name="T35" fmla="*/ 1 h 337"/>
                      <a:gd name="T36" fmla="*/ 1 w 315"/>
                      <a:gd name="T37" fmla="*/ 1 h 337"/>
                      <a:gd name="T38" fmla="*/ 1 w 315"/>
                      <a:gd name="T39" fmla="*/ 1 h 337"/>
                      <a:gd name="T40" fmla="*/ 0 w 315"/>
                      <a:gd name="T41" fmla="*/ 1 h 337"/>
                      <a:gd name="T42" fmla="*/ 0 w 315"/>
                      <a:gd name="T43" fmla="*/ 1 h 337"/>
                      <a:gd name="T44" fmla="*/ 0 w 315"/>
                      <a:gd name="T45" fmla="*/ 1 h 337"/>
                      <a:gd name="T46" fmla="*/ 0 w 315"/>
                      <a:gd name="T47" fmla="*/ 2 h 337"/>
                      <a:gd name="T48" fmla="*/ 0 w 315"/>
                      <a:gd name="T49" fmla="*/ 2 h 337"/>
                      <a:gd name="T50" fmla="*/ 0 w 315"/>
                      <a:gd name="T51" fmla="*/ 3 h 337"/>
                      <a:gd name="T52" fmla="*/ 0 w 315"/>
                      <a:gd name="T53" fmla="*/ 3 h 337"/>
                      <a:gd name="T54" fmla="*/ 0 w 315"/>
                      <a:gd name="T55" fmla="*/ 3 h 337"/>
                      <a:gd name="T56" fmla="*/ 0 w 315"/>
                      <a:gd name="T57" fmla="*/ 3 h 337"/>
                      <a:gd name="T58" fmla="*/ 1 w 315"/>
                      <a:gd name="T59" fmla="*/ 3 h 337"/>
                      <a:gd name="T60" fmla="*/ 1 w 315"/>
                      <a:gd name="T61" fmla="*/ 3 h 337"/>
                      <a:gd name="T62" fmla="*/ 1 w 315"/>
                      <a:gd name="T63" fmla="*/ 4 h 337"/>
                      <a:gd name="T64" fmla="*/ 1 w 315"/>
                      <a:gd name="T65" fmla="*/ 4 h 337"/>
                      <a:gd name="T66" fmla="*/ 1 w 315"/>
                      <a:gd name="T67" fmla="*/ 4 h 337"/>
                      <a:gd name="T68" fmla="*/ 0 w 315"/>
                      <a:gd name="T69" fmla="*/ 4 h 337"/>
                      <a:gd name="T70" fmla="*/ 0 w 315"/>
                      <a:gd name="T71" fmla="*/ 4 h 337"/>
                      <a:gd name="T72" fmla="*/ 0 w 315"/>
                      <a:gd name="T73" fmla="*/ 4 h 337"/>
                      <a:gd name="T74" fmla="*/ 0 w 315"/>
                      <a:gd name="T75" fmla="*/ 4 h 337"/>
                      <a:gd name="T76" fmla="*/ 0 w 315"/>
                      <a:gd name="T77" fmla="*/ 5 h 337"/>
                      <a:gd name="T78" fmla="*/ 0 w 315"/>
                      <a:gd name="T79" fmla="*/ 5 h 337"/>
                      <a:gd name="T80" fmla="*/ 0 w 315"/>
                      <a:gd name="T81" fmla="*/ 5 h 337"/>
                      <a:gd name="T82" fmla="*/ 0 w 315"/>
                      <a:gd name="T83" fmla="*/ 6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12" y="337"/>
                        </a:moveTo>
                        <a:lnTo>
                          <a:pt x="315" y="337"/>
                        </a:lnTo>
                        <a:lnTo>
                          <a:pt x="315" y="63"/>
                        </a:lnTo>
                        <a:lnTo>
                          <a:pt x="294" y="73"/>
                        </a:lnTo>
                        <a:lnTo>
                          <a:pt x="271" y="77"/>
                        </a:lnTo>
                        <a:lnTo>
                          <a:pt x="248" y="75"/>
                        </a:lnTo>
                        <a:lnTo>
                          <a:pt x="227" y="67"/>
                        </a:lnTo>
                        <a:lnTo>
                          <a:pt x="205" y="55"/>
                        </a:lnTo>
                        <a:lnTo>
                          <a:pt x="209" y="40"/>
                        </a:lnTo>
                        <a:lnTo>
                          <a:pt x="207" y="25"/>
                        </a:lnTo>
                        <a:lnTo>
                          <a:pt x="198" y="11"/>
                        </a:lnTo>
                        <a:lnTo>
                          <a:pt x="186" y="4"/>
                        </a:lnTo>
                        <a:lnTo>
                          <a:pt x="171" y="0"/>
                        </a:lnTo>
                        <a:lnTo>
                          <a:pt x="156" y="4"/>
                        </a:lnTo>
                        <a:lnTo>
                          <a:pt x="142" y="11"/>
                        </a:lnTo>
                        <a:lnTo>
                          <a:pt x="135" y="25"/>
                        </a:lnTo>
                        <a:lnTo>
                          <a:pt x="131" y="40"/>
                        </a:lnTo>
                        <a:lnTo>
                          <a:pt x="135" y="55"/>
                        </a:lnTo>
                        <a:lnTo>
                          <a:pt x="108" y="61"/>
                        </a:lnTo>
                        <a:lnTo>
                          <a:pt x="81" y="63"/>
                        </a:lnTo>
                        <a:lnTo>
                          <a:pt x="52" y="59"/>
                        </a:lnTo>
                        <a:lnTo>
                          <a:pt x="27" y="50"/>
                        </a:lnTo>
                        <a:lnTo>
                          <a:pt x="18" y="75"/>
                        </a:lnTo>
                        <a:lnTo>
                          <a:pt x="14" y="103"/>
                        </a:lnTo>
                        <a:lnTo>
                          <a:pt x="14" y="130"/>
                        </a:lnTo>
                        <a:lnTo>
                          <a:pt x="21" y="157"/>
                        </a:lnTo>
                        <a:lnTo>
                          <a:pt x="37" y="153"/>
                        </a:lnTo>
                        <a:lnTo>
                          <a:pt x="52" y="157"/>
                        </a:lnTo>
                        <a:lnTo>
                          <a:pt x="64" y="165"/>
                        </a:lnTo>
                        <a:lnTo>
                          <a:pt x="73" y="178"/>
                        </a:lnTo>
                        <a:lnTo>
                          <a:pt x="77" y="194"/>
                        </a:lnTo>
                        <a:lnTo>
                          <a:pt x="73" y="209"/>
                        </a:lnTo>
                        <a:lnTo>
                          <a:pt x="64" y="222"/>
                        </a:lnTo>
                        <a:lnTo>
                          <a:pt x="52" y="230"/>
                        </a:lnTo>
                        <a:lnTo>
                          <a:pt x="37" y="232"/>
                        </a:lnTo>
                        <a:lnTo>
                          <a:pt x="21" y="230"/>
                        </a:lnTo>
                        <a:lnTo>
                          <a:pt x="8" y="249"/>
                        </a:lnTo>
                        <a:lnTo>
                          <a:pt x="2" y="270"/>
                        </a:lnTo>
                        <a:lnTo>
                          <a:pt x="0" y="293"/>
                        </a:lnTo>
                        <a:lnTo>
                          <a:pt x="4" y="316"/>
                        </a:lnTo>
                        <a:lnTo>
                          <a:pt x="12" y="337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4" name="Freeform 261"/>
                  <p:cNvSpPr>
                    <a:spLocks/>
                  </p:cNvSpPr>
                  <p:nvPr/>
                </p:nvSpPr>
                <p:spPr bwMode="auto">
                  <a:xfrm>
                    <a:off x="2698" y="1535"/>
                    <a:ext cx="168" cy="157"/>
                  </a:xfrm>
                  <a:custGeom>
                    <a:avLst/>
                    <a:gdLst>
                      <a:gd name="T0" fmla="*/ 5 w 338"/>
                      <a:gd name="T1" fmla="*/ 5 h 314"/>
                      <a:gd name="T2" fmla="*/ 5 w 338"/>
                      <a:gd name="T3" fmla="*/ 0 h 314"/>
                      <a:gd name="T4" fmla="*/ 1 w 338"/>
                      <a:gd name="T5" fmla="*/ 0 h 314"/>
                      <a:gd name="T6" fmla="*/ 1 w 338"/>
                      <a:gd name="T7" fmla="*/ 1 h 314"/>
                      <a:gd name="T8" fmla="*/ 1 w 338"/>
                      <a:gd name="T9" fmla="*/ 1 h 314"/>
                      <a:gd name="T10" fmla="*/ 1 w 338"/>
                      <a:gd name="T11" fmla="*/ 1 h 314"/>
                      <a:gd name="T12" fmla="*/ 1 w 338"/>
                      <a:gd name="T13" fmla="*/ 1 h 314"/>
                      <a:gd name="T14" fmla="*/ 0 w 338"/>
                      <a:gd name="T15" fmla="*/ 1 h 314"/>
                      <a:gd name="T16" fmla="*/ 0 w 338"/>
                      <a:gd name="T17" fmla="*/ 1 h 314"/>
                      <a:gd name="T18" fmla="*/ 0 w 338"/>
                      <a:gd name="T19" fmla="*/ 1 h 314"/>
                      <a:gd name="T20" fmla="*/ 0 w 338"/>
                      <a:gd name="T21" fmla="*/ 2 h 314"/>
                      <a:gd name="T22" fmla="*/ 0 w 338"/>
                      <a:gd name="T23" fmla="*/ 2 h 314"/>
                      <a:gd name="T24" fmla="*/ 0 w 338"/>
                      <a:gd name="T25" fmla="*/ 2 h 314"/>
                      <a:gd name="T26" fmla="*/ 0 w 338"/>
                      <a:gd name="T27" fmla="*/ 2 h 314"/>
                      <a:gd name="T28" fmla="*/ 0 w 338"/>
                      <a:gd name="T29" fmla="*/ 2 h 314"/>
                      <a:gd name="T30" fmla="*/ 0 w 338"/>
                      <a:gd name="T31" fmla="*/ 3 h 314"/>
                      <a:gd name="T32" fmla="*/ 0 w 338"/>
                      <a:gd name="T33" fmla="*/ 3 h 314"/>
                      <a:gd name="T34" fmla="*/ 0 w 338"/>
                      <a:gd name="T35" fmla="*/ 3 h 314"/>
                      <a:gd name="T36" fmla="*/ 0 w 338"/>
                      <a:gd name="T37" fmla="*/ 3 h 314"/>
                      <a:gd name="T38" fmla="*/ 1 w 338"/>
                      <a:gd name="T39" fmla="*/ 3 h 314"/>
                      <a:gd name="T40" fmla="*/ 0 w 338"/>
                      <a:gd name="T41" fmla="*/ 5 h 314"/>
                      <a:gd name="T42" fmla="*/ 0 w 338"/>
                      <a:gd name="T43" fmla="*/ 5 h 314"/>
                      <a:gd name="T44" fmla="*/ 0 w 338"/>
                      <a:gd name="T45" fmla="*/ 5 h 314"/>
                      <a:gd name="T46" fmla="*/ 1 w 338"/>
                      <a:gd name="T47" fmla="*/ 5 h 314"/>
                      <a:gd name="T48" fmla="*/ 1 w 338"/>
                      <a:gd name="T49" fmla="*/ 5 h 314"/>
                      <a:gd name="T50" fmla="*/ 2 w 338"/>
                      <a:gd name="T51" fmla="*/ 5 h 314"/>
                      <a:gd name="T52" fmla="*/ 2 w 338"/>
                      <a:gd name="T53" fmla="*/ 5 h 314"/>
                      <a:gd name="T54" fmla="*/ 2 w 338"/>
                      <a:gd name="T55" fmla="*/ 5 h 314"/>
                      <a:gd name="T56" fmla="*/ 2 w 338"/>
                      <a:gd name="T57" fmla="*/ 5 h 314"/>
                      <a:gd name="T58" fmla="*/ 2 w 338"/>
                      <a:gd name="T59" fmla="*/ 4 h 314"/>
                      <a:gd name="T60" fmla="*/ 2 w 338"/>
                      <a:gd name="T61" fmla="*/ 3 h 314"/>
                      <a:gd name="T62" fmla="*/ 3 w 338"/>
                      <a:gd name="T63" fmla="*/ 3 h 314"/>
                      <a:gd name="T64" fmla="*/ 3 w 338"/>
                      <a:gd name="T65" fmla="*/ 3 h 314"/>
                      <a:gd name="T66" fmla="*/ 3 w 338"/>
                      <a:gd name="T67" fmla="*/ 4 h 314"/>
                      <a:gd name="T68" fmla="*/ 3 w 338"/>
                      <a:gd name="T69" fmla="*/ 5 h 314"/>
                      <a:gd name="T70" fmla="*/ 3 w 338"/>
                      <a:gd name="T71" fmla="*/ 5 h 314"/>
                      <a:gd name="T72" fmla="*/ 3 w 338"/>
                      <a:gd name="T73" fmla="*/ 5 h 314"/>
                      <a:gd name="T74" fmla="*/ 3 w 338"/>
                      <a:gd name="T75" fmla="*/ 5 h 314"/>
                      <a:gd name="T76" fmla="*/ 4 w 338"/>
                      <a:gd name="T77" fmla="*/ 5 h 314"/>
                      <a:gd name="T78" fmla="*/ 4 w 338"/>
                      <a:gd name="T79" fmla="*/ 5 h 314"/>
                      <a:gd name="T80" fmla="*/ 4 w 338"/>
                      <a:gd name="T81" fmla="*/ 5 h 314"/>
                      <a:gd name="T82" fmla="*/ 5 w 338"/>
                      <a:gd name="T83" fmla="*/ 5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8"/>
                      <a:gd name="T127" fmla="*/ 0 h 314"/>
                      <a:gd name="T128" fmla="*/ 338 w 338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8" h="314">
                        <a:moveTo>
                          <a:pt x="338" y="301"/>
                        </a:moveTo>
                        <a:lnTo>
                          <a:pt x="338" y="0"/>
                        </a:lnTo>
                        <a:lnTo>
                          <a:pt x="64" y="0"/>
                        </a:lnTo>
                        <a:lnTo>
                          <a:pt x="73" y="21"/>
                        </a:lnTo>
                        <a:lnTo>
                          <a:pt x="77" y="44"/>
                        </a:lnTo>
                        <a:lnTo>
                          <a:pt x="75" y="67"/>
                        </a:lnTo>
                        <a:lnTo>
                          <a:pt x="67" y="88"/>
                        </a:lnTo>
                        <a:lnTo>
                          <a:pt x="56" y="107"/>
                        </a:lnTo>
                        <a:lnTo>
                          <a:pt x="41" y="103"/>
                        </a:lnTo>
                        <a:lnTo>
                          <a:pt x="25" y="107"/>
                        </a:lnTo>
                        <a:lnTo>
                          <a:pt x="12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2" y="172"/>
                        </a:lnTo>
                        <a:lnTo>
                          <a:pt x="25" y="180"/>
                        </a:lnTo>
                        <a:lnTo>
                          <a:pt x="41" y="182"/>
                        </a:lnTo>
                        <a:lnTo>
                          <a:pt x="56" y="180"/>
                        </a:lnTo>
                        <a:lnTo>
                          <a:pt x="62" y="207"/>
                        </a:lnTo>
                        <a:lnTo>
                          <a:pt x="64" y="234"/>
                        </a:lnTo>
                        <a:lnTo>
                          <a:pt x="60" y="260"/>
                        </a:lnTo>
                        <a:lnTo>
                          <a:pt x="50" y="287"/>
                        </a:lnTo>
                        <a:lnTo>
                          <a:pt x="75" y="297"/>
                        </a:lnTo>
                        <a:lnTo>
                          <a:pt x="104" y="301"/>
                        </a:lnTo>
                        <a:lnTo>
                          <a:pt x="131" y="299"/>
                        </a:lnTo>
                        <a:lnTo>
                          <a:pt x="158" y="293"/>
                        </a:lnTo>
                        <a:lnTo>
                          <a:pt x="154" y="278"/>
                        </a:lnTo>
                        <a:lnTo>
                          <a:pt x="158" y="262"/>
                        </a:lnTo>
                        <a:lnTo>
                          <a:pt x="165" y="249"/>
                        </a:lnTo>
                        <a:lnTo>
                          <a:pt x="179" y="241"/>
                        </a:lnTo>
                        <a:lnTo>
                          <a:pt x="194" y="237"/>
                        </a:lnTo>
                        <a:lnTo>
                          <a:pt x="209" y="241"/>
                        </a:lnTo>
                        <a:lnTo>
                          <a:pt x="221" y="249"/>
                        </a:lnTo>
                        <a:lnTo>
                          <a:pt x="230" y="262"/>
                        </a:lnTo>
                        <a:lnTo>
                          <a:pt x="232" y="278"/>
                        </a:lnTo>
                        <a:lnTo>
                          <a:pt x="228" y="293"/>
                        </a:lnTo>
                        <a:lnTo>
                          <a:pt x="250" y="305"/>
                        </a:lnTo>
                        <a:lnTo>
                          <a:pt x="271" y="312"/>
                        </a:lnTo>
                        <a:lnTo>
                          <a:pt x="294" y="314"/>
                        </a:lnTo>
                        <a:lnTo>
                          <a:pt x="317" y="310"/>
                        </a:lnTo>
                        <a:lnTo>
                          <a:pt x="338" y="30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5" name="Freeform 262"/>
                  <p:cNvSpPr>
                    <a:spLocks/>
                  </p:cNvSpPr>
                  <p:nvPr/>
                </p:nvSpPr>
                <p:spPr bwMode="auto">
                  <a:xfrm>
                    <a:off x="2482" y="1535"/>
                    <a:ext cx="182" cy="154"/>
                  </a:xfrm>
                  <a:custGeom>
                    <a:avLst/>
                    <a:gdLst>
                      <a:gd name="T0" fmla="*/ 1 w 364"/>
                      <a:gd name="T1" fmla="*/ 5 h 308"/>
                      <a:gd name="T2" fmla="*/ 1 w 364"/>
                      <a:gd name="T3" fmla="*/ 5 h 308"/>
                      <a:gd name="T4" fmla="*/ 1 w 364"/>
                      <a:gd name="T5" fmla="*/ 5 h 308"/>
                      <a:gd name="T6" fmla="*/ 3 w 364"/>
                      <a:gd name="T7" fmla="*/ 5 h 308"/>
                      <a:gd name="T8" fmla="*/ 3 w 364"/>
                      <a:gd name="T9" fmla="*/ 5 h 308"/>
                      <a:gd name="T10" fmla="*/ 3 w 364"/>
                      <a:gd name="T11" fmla="*/ 5 h 308"/>
                      <a:gd name="T12" fmla="*/ 3 w 364"/>
                      <a:gd name="T13" fmla="*/ 4 h 308"/>
                      <a:gd name="T14" fmla="*/ 3 w 364"/>
                      <a:gd name="T15" fmla="*/ 3 h 308"/>
                      <a:gd name="T16" fmla="*/ 3 w 364"/>
                      <a:gd name="T17" fmla="*/ 3 h 308"/>
                      <a:gd name="T18" fmla="*/ 3 w 364"/>
                      <a:gd name="T19" fmla="*/ 3 h 308"/>
                      <a:gd name="T20" fmla="*/ 3 w 364"/>
                      <a:gd name="T21" fmla="*/ 4 h 308"/>
                      <a:gd name="T22" fmla="*/ 3 w 364"/>
                      <a:gd name="T23" fmla="*/ 5 h 308"/>
                      <a:gd name="T24" fmla="*/ 3 w 364"/>
                      <a:gd name="T25" fmla="*/ 5 h 308"/>
                      <a:gd name="T26" fmla="*/ 3 w 364"/>
                      <a:gd name="T27" fmla="*/ 5 h 308"/>
                      <a:gd name="T28" fmla="*/ 3 w 364"/>
                      <a:gd name="T29" fmla="*/ 5 h 308"/>
                      <a:gd name="T30" fmla="*/ 5 w 364"/>
                      <a:gd name="T31" fmla="*/ 5 h 308"/>
                      <a:gd name="T32" fmla="*/ 5 w 364"/>
                      <a:gd name="T33" fmla="*/ 5 h 308"/>
                      <a:gd name="T34" fmla="*/ 5 w 364"/>
                      <a:gd name="T35" fmla="*/ 5 h 308"/>
                      <a:gd name="T36" fmla="*/ 6 w 364"/>
                      <a:gd name="T37" fmla="*/ 5 h 308"/>
                      <a:gd name="T38" fmla="*/ 6 w 364"/>
                      <a:gd name="T39" fmla="*/ 5 h 308"/>
                      <a:gd name="T40" fmla="*/ 6 w 364"/>
                      <a:gd name="T41" fmla="*/ 3 h 308"/>
                      <a:gd name="T42" fmla="*/ 6 w 364"/>
                      <a:gd name="T43" fmla="*/ 3 h 308"/>
                      <a:gd name="T44" fmla="*/ 6 w 364"/>
                      <a:gd name="T45" fmla="*/ 3 h 308"/>
                      <a:gd name="T46" fmla="*/ 6 w 364"/>
                      <a:gd name="T47" fmla="*/ 3 h 308"/>
                      <a:gd name="T48" fmla="*/ 5 w 364"/>
                      <a:gd name="T49" fmla="*/ 3 h 308"/>
                      <a:gd name="T50" fmla="*/ 5 w 364"/>
                      <a:gd name="T51" fmla="*/ 2 h 308"/>
                      <a:gd name="T52" fmla="*/ 5 w 364"/>
                      <a:gd name="T53" fmla="*/ 2 h 308"/>
                      <a:gd name="T54" fmla="*/ 5 w 364"/>
                      <a:gd name="T55" fmla="*/ 2 h 308"/>
                      <a:gd name="T56" fmla="*/ 5 w 364"/>
                      <a:gd name="T57" fmla="*/ 2 h 308"/>
                      <a:gd name="T58" fmla="*/ 5 w 364"/>
                      <a:gd name="T59" fmla="*/ 2 h 308"/>
                      <a:gd name="T60" fmla="*/ 5 w 364"/>
                      <a:gd name="T61" fmla="*/ 1 h 308"/>
                      <a:gd name="T62" fmla="*/ 6 w 364"/>
                      <a:gd name="T63" fmla="*/ 1 h 308"/>
                      <a:gd name="T64" fmla="*/ 6 w 364"/>
                      <a:gd name="T65" fmla="*/ 1 h 308"/>
                      <a:gd name="T66" fmla="*/ 6 w 364"/>
                      <a:gd name="T67" fmla="*/ 1 h 308"/>
                      <a:gd name="T68" fmla="*/ 6 w 364"/>
                      <a:gd name="T69" fmla="*/ 1 h 308"/>
                      <a:gd name="T70" fmla="*/ 6 w 364"/>
                      <a:gd name="T71" fmla="*/ 1 h 308"/>
                      <a:gd name="T72" fmla="*/ 6 w 364"/>
                      <a:gd name="T73" fmla="*/ 1 h 308"/>
                      <a:gd name="T74" fmla="*/ 6 w 364"/>
                      <a:gd name="T75" fmla="*/ 0 h 308"/>
                      <a:gd name="T76" fmla="*/ 1 w 364"/>
                      <a:gd name="T77" fmla="*/ 0 h 308"/>
                      <a:gd name="T78" fmla="*/ 1 w 364"/>
                      <a:gd name="T79" fmla="*/ 1 h 308"/>
                      <a:gd name="T80" fmla="*/ 1 w 364"/>
                      <a:gd name="T81" fmla="*/ 1 h 308"/>
                      <a:gd name="T82" fmla="*/ 1 w 364"/>
                      <a:gd name="T83" fmla="*/ 1 h 308"/>
                      <a:gd name="T84" fmla="*/ 1 w 364"/>
                      <a:gd name="T85" fmla="*/ 1 h 308"/>
                      <a:gd name="T86" fmla="*/ 1 w 364"/>
                      <a:gd name="T87" fmla="*/ 1 h 308"/>
                      <a:gd name="T88" fmla="*/ 1 w 364"/>
                      <a:gd name="T89" fmla="*/ 1 h 308"/>
                      <a:gd name="T90" fmla="*/ 1 w 364"/>
                      <a:gd name="T91" fmla="*/ 1 h 308"/>
                      <a:gd name="T92" fmla="*/ 1 w 364"/>
                      <a:gd name="T93" fmla="*/ 2 h 308"/>
                      <a:gd name="T94" fmla="*/ 1 w 364"/>
                      <a:gd name="T95" fmla="*/ 2 h 308"/>
                      <a:gd name="T96" fmla="*/ 0 w 364"/>
                      <a:gd name="T97" fmla="*/ 2 h 308"/>
                      <a:gd name="T98" fmla="*/ 1 w 364"/>
                      <a:gd name="T99" fmla="*/ 2 h 308"/>
                      <a:gd name="T100" fmla="*/ 1 w 364"/>
                      <a:gd name="T101" fmla="*/ 2 h 308"/>
                      <a:gd name="T102" fmla="*/ 1 w 364"/>
                      <a:gd name="T103" fmla="*/ 3 h 308"/>
                      <a:gd name="T104" fmla="*/ 1 w 364"/>
                      <a:gd name="T105" fmla="*/ 3 h 308"/>
                      <a:gd name="T106" fmla="*/ 1 w 364"/>
                      <a:gd name="T107" fmla="*/ 3 h 308"/>
                      <a:gd name="T108" fmla="*/ 1 w 364"/>
                      <a:gd name="T109" fmla="*/ 3 h 308"/>
                      <a:gd name="T110" fmla="*/ 1 w 364"/>
                      <a:gd name="T111" fmla="*/ 3 h 308"/>
                      <a:gd name="T112" fmla="*/ 1 w 364"/>
                      <a:gd name="T113" fmla="*/ 5 h 308"/>
                      <a:gd name="T114" fmla="*/ 1 w 364"/>
                      <a:gd name="T115" fmla="*/ 5 h 308"/>
                      <a:gd name="T116" fmla="*/ 1 w 364"/>
                      <a:gd name="T117" fmla="*/ 5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50" y="287"/>
                        </a:moveTo>
                        <a:lnTo>
                          <a:pt x="80" y="295"/>
                        </a:lnTo>
                        <a:lnTo>
                          <a:pt x="113" y="295"/>
                        </a:lnTo>
                        <a:lnTo>
                          <a:pt x="144" y="289"/>
                        </a:lnTo>
                        <a:lnTo>
                          <a:pt x="140" y="274"/>
                        </a:lnTo>
                        <a:lnTo>
                          <a:pt x="144" y="259"/>
                        </a:lnTo>
                        <a:lnTo>
                          <a:pt x="151" y="245"/>
                        </a:lnTo>
                        <a:lnTo>
                          <a:pt x="165" y="235"/>
                        </a:lnTo>
                        <a:lnTo>
                          <a:pt x="180" y="234"/>
                        </a:lnTo>
                        <a:lnTo>
                          <a:pt x="195" y="235"/>
                        </a:lnTo>
                        <a:lnTo>
                          <a:pt x="207" y="245"/>
                        </a:lnTo>
                        <a:lnTo>
                          <a:pt x="216" y="259"/>
                        </a:lnTo>
                        <a:lnTo>
                          <a:pt x="218" y="274"/>
                        </a:lnTo>
                        <a:lnTo>
                          <a:pt x="214" y="289"/>
                        </a:lnTo>
                        <a:lnTo>
                          <a:pt x="238" y="303"/>
                        </a:lnTo>
                        <a:lnTo>
                          <a:pt x="264" y="308"/>
                        </a:lnTo>
                        <a:lnTo>
                          <a:pt x="289" y="308"/>
                        </a:lnTo>
                        <a:lnTo>
                          <a:pt x="314" y="301"/>
                        </a:lnTo>
                        <a:lnTo>
                          <a:pt x="337" y="285"/>
                        </a:lnTo>
                        <a:lnTo>
                          <a:pt x="347" y="260"/>
                        </a:lnTo>
                        <a:lnTo>
                          <a:pt x="351" y="234"/>
                        </a:lnTo>
                        <a:lnTo>
                          <a:pt x="349" y="205"/>
                        </a:lnTo>
                        <a:lnTo>
                          <a:pt x="343" y="180"/>
                        </a:lnTo>
                        <a:lnTo>
                          <a:pt x="328" y="182"/>
                        </a:lnTo>
                        <a:lnTo>
                          <a:pt x="312" y="180"/>
                        </a:lnTo>
                        <a:lnTo>
                          <a:pt x="299" y="170"/>
                        </a:lnTo>
                        <a:lnTo>
                          <a:pt x="291" y="159"/>
                        </a:lnTo>
                        <a:lnTo>
                          <a:pt x="287" y="143"/>
                        </a:lnTo>
                        <a:lnTo>
                          <a:pt x="291" y="128"/>
                        </a:lnTo>
                        <a:lnTo>
                          <a:pt x="299" y="115"/>
                        </a:lnTo>
                        <a:lnTo>
                          <a:pt x="312" y="107"/>
                        </a:lnTo>
                        <a:lnTo>
                          <a:pt x="328" y="103"/>
                        </a:lnTo>
                        <a:lnTo>
                          <a:pt x="343" y="107"/>
                        </a:lnTo>
                        <a:lnTo>
                          <a:pt x="355" y="88"/>
                        </a:lnTo>
                        <a:lnTo>
                          <a:pt x="362" y="65"/>
                        </a:lnTo>
                        <a:lnTo>
                          <a:pt x="364" y="44"/>
                        </a:lnTo>
                        <a:lnTo>
                          <a:pt x="360" y="21"/>
                        </a:lnTo>
                        <a:lnTo>
                          <a:pt x="351" y="0"/>
                        </a:lnTo>
                        <a:lnTo>
                          <a:pt x="63" y="0"/>
                        </a:lnTo>
                        <a:lnTo>
                          <a:pt x="73" y="21"/>
                        </a:lnTo>
                        <a:lnTo>
                          <a:pt x="76" y="44"/>
                        </a:lnTo>
                        <a:lnTo>
                          <a:pt x="74" y="65"/>
                        </a:lnTo>
                        <a:lnTo>
                          <a:pt x="67" y="88"/>
                        </a:lnTo>
                        <a:lnTo>
                          <a:pt x="55" y="107"/>
                        </a:lnTo>
                        <a:lnTo>
                          <a:pt x="40" y="103"/>
                        </a:lnTo>
                        <a:lnTo>
                          <a:pt x="25" y="107"/>
                        </a:lnTo>
                        <a:lnTo>
                          <a:pt x="11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1" y="170"/>
                        </a:lnTo>
                        <a:lnTo>
                          <a:pt x="25" y="180"/>
                        </a:lnTo>
                        <a:lnTo>
                          <a:pt x="40" y="182"/>
                        </a:lnTo>
                        <a:lnTo>
                          <a:pt x="55" y="180"/>
                        </a:lnTo>
                        <a:lnTo>
                          <a:pt x="61" y="207"/>
                        </a:lnTo>
                        <a:lnTo>
                          <a:pt x="63" y="234"/>
                        </a:lnTo>
                        <a:lnTo>
                          <a:pt x="59" y="260"/>
                        </a:lnTo>
                        <a:lnTo>
                          <a:pt x="50" y="287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6" name="Freeform 263"/>
                  <p:cNvSpPr>
                    <a:spLocks/>
                  </p:cNvSpPr>
                  <p:nvPr/>
                </p:nvSpPr>
                <p:spPr bwMode="auto">
                  <a:xfrm>
                    <a:off x="2291" y="1737"/>
                    <a:ext cx="154" cy="182"/>
                  </a:xfrm>
                  <a:custGeom>
                    <a:avLst/>
                    <a:gdLst>
                      <a:gd name="T0" fmla="*/ 4 w 309"/>
                      <a:gd name="T1" fmla="*/ 4 h 365"/>
                      <a:gd name="T2" fmla="*/ 4 w 309"/>
                      <a:gd name="T3" fmla="*/ 4 h 365"/>
                      <a:gd name="T4" fmla="*/ 4 w 309"/>
                      <a:gd name="T5" fmla="*/ 3 h 365"/>
                      <a:gd name="T6" fmla="*/ 4 w 309"/>
                      <a:gd name="T7" fmla="*/ 3 h 365"/>
                      <a:gd name="T8" fmla="*/ 4 w 309"/>
                      <a:gd name="T9" fmla="*/ 3 h 365"/>
                      <a:gd name="T10" fmla="*/ 4 w 309"/>
                      <a:gd name="T11" fmla="*/ 3 h 365"/>
                      <a:gd name="T12" fmla="*/ 3 w 309"/>
                      <a:gd name="T13" fmla="*/ 3 h 365"/>
                      <a:gd name="T14" fmla="*/ 3 w 309"/>
                      <a:gd name="T15" fmla="*/ 3 h 365"/>
                      <a:gd name="T16" fmla="*/ 3 w 309"/>
                      <a:gd name="T17" fmla="*/ 2 h 365"/>
                      <a:gd name="T18" fmla="*/ 3 w 309"/>
                      <a:gd name="T19" fmla="*/ 2 h 365"/>
                      <a:gd name="T20" fmla="*/ 3 w 309"/>
                      <a:gd name="T21" fmla="*/ 2 h 365"/>
                      <a:gd name="T22" fmla="*/ 4 w 309"/>
                      <a:gd name="T23" fmla="*/ 2 h 365"/>
                      <a:gd name="T24" fmla="*/ 4 w 309"/>
                      <a:gd name="T25" fmla="*/ 2 h 365"/>
                      <a:gd name="T26" fmla="*/ 4 w 309"/>
                      <a:gd name="T27" fmla="*/ 2 h 365"/>
                      <a:gd name="T28" fmla="*/ 4 w 309"/>
                      <a:gd name="T29" fmla="*/ 1 h 365"/>
                      <a:gd name="T30" fmla="*/ 4 w 309"/>
                      <a:gd name="T31" fmla="*/ 1 h 365"/>
                      <a:gd name="T32" fmla="*/ 4 w 309"/>
                      <a:gd name="T33" fmla="*/ 1 h 365"/>
                      <a:gd name="T34" fmla="*/ 4 w 309"/>
                      <a:gd name="T35" fmla="*/ 0 h 365"/>
                      <a:gd name="T36" fmla="*/ 4 w 309"/>
                      <a:gd name="T37" fmla="*/ 0 h 365"/>
                      <a:gd name="T38" fmla="*/ 4 w 309"/>
                      <a:gd name="T39" fmla="*/ 0 h 365"/>
                      <a:gd name="T40" fmla="*/ 3 w 309"/>
                      <a:gd name="T41" fmla="*/ 0 h 365"/>
                      <a:gd name="T42" fmla="*/ 3 w 309"/>
                      <a:gd name="T43" fmla="*/ 0 h 365"/>
                      <a:gd name="T44" fmla="*/ 2 w 309"/>
                      <a:gd name="T45" fmla="*/ 0 h 365"/>
                      <a:gd name="T46" fmla="*/ 2 w 309"/>
                      <a:gd name="T47" fmla="*/ 0 h 365"/>
                      <a:gd name="T48" fmla="*/ 2 w 309"/>
                      <a:gd name="T49" fmla="*/ 0 h 365"/>
                      <a:gd name="T50" fmla="*/ 2 w 309"/>
                      <a:gd name="T51" fmla="*/ 1 h 365"/>
                      <a:gd name="T52" fmla="*/ 2 w 309"/>
                      <a:gd name="T53" fmla="*/ 1 h 365"/>
                      <a:gd name="T54" fmla="*/ 2 w 309"/>
                      <a:gd name="T55" fmla="*/ 1 h 365"/>
                      <a:gd name="T56" fmla="*/ 2 w 309"/>
                      <a:gd name="T57" fmla="*/ 1 h 365"/>
                      <a:gd name="T58" fmla="*/ 1 w 309"/>
                      <a:gd name="T59" fmla="*/ 1 h 365"/>
                      <a:gd name="T60" fmla="*/ 1 w 309"/>
                      <a:gd name="T61" fmla="*/ 0 h 365"/>
                      <a:gd name="T62" fmla="*/ 1 w 309"/>
                      <a:gd name="T63" fmla="*/ 0 h 365"/>
                      <a:gd name="T64" fmla="*/ 1 w 309"/>
                      <a:gd name="T65" fmla="*/ 0 h 365"/>
                      <a:gd name="T66" fmla="*/ 1 w 309"/>
                      <a:gd name="T67" fmla="*/ 0 h 365"/>
                      <a:gd name="T68" fmla="*/ 1 w 309"/>
                      <a:gd name="T69" fmla="*/ 0 h 365"/>
                      <a:gd name="T70" fmla="*/ 0 w 309"/>
                      <a:gd name="T71" fmla="*/ 0 h 365"/>
                      <a:gd name="T72" fmla="*/ 0 w 309"/>
                      <a:gd name="T73" fmla="*/ 0 h 365"/>
                      <a:gd name="T74" fmla="*/ 0 w 309"/>
                      <a:gd name="T75" fmla="*/ 0 h 365"/>
                      <a:gd name="T76" fmla="*/ 0 w 309"/>
                      <a:gd name="T77" fmla="*/ 4 h 365"/>
                      <a:gd name="T78" fmla="*/ 0 w 309"/>
                      <a:gd name="T79" fmla="*/ 4 h 365"/>
                      <a:gd name="T80" fmla="*/ 0 w 309"/>
                      <a:gd name="T81" fmla="*/ 4 h 365"/>
                      <a:gd name="T82" fmla="*/ 1 w 309"/>
                      <a:gd name="T83" fmla="*/ 4 h 365"/>
                      <a:gd name="T84" fmla="*/ 1 w 309"/>
                      <a:gd name="T85" fmla="*/ 4 h 365"/>
                      <a:gd name="T86" fmla="*/ 1 w 309"/>
                      <a:gd name="T87" fmla="*/ 4 h 365"/>
                      <a:gd name="T88" fmla="*/ 1 w 309"/>
                      <a:gd name="T89" fmla="*/ 5 h 365"/>
                      <a:gd name="T90" fmla="*/ 1 w 309"/>
                      <a:gd name="T91" fmla="*/ 5 h 365"/>
                      <a:gd name="T92" fmla="*/ 1 w 309"/>
                      <a:gd name="T93" fmla="*/ 5 h 365"/>
                      <a:gd name="T94" fmla="*/ 2 w 309"/>
                      <a:gd name="T95" fmla="*/ 5 h 365"/>
                      <a:gd name="T96" fmla="*/ 2 w 309"/>
                      <a:gd name="T97" fmla="*/ 5 h 365"/>
                      <a:gd name="T98" fmla="*/ 2 w 309"/>
                      <a:gd name="T99" fmla="*/ 5 h 365"/>
                      <a:gd name="T100" fmla="*/ 2 w 309"/>
                      <a:gd name="T101" fmla="*/ 5 h 365"/>
                      <a:gd name="T102" fmla="*/ 2 w 309"/>
                      <a:gd name="T103" fmla="*/ 5 h 365"/>
                      <a:gd name="T104" fmla="*/ 2 w 309"/>
                      <a:gd name="T105" fmla="*/ 5 h 365"/>
                      <a:gd name="T106" fmla="*/ 2 w 309"/>
                      <a:gd name="T107" fmla="*/ 4 h 365"/>
                      <a:gd name="T108" fmla="*/ 3 w 309"/>
                      <a:gd name="T109" fmla="*/ 4 h 365"/>
                      <a:gd name="T110" fmla="*/ 3 w 309"/>
                      <a:gd name="T111" fmla="*/ 4 h 365"/>
                      <a:gd name="T112" fmla="*/ 4 w 309"/>
                      <a:gd name="T113" fmla="*/ 4 h 365"/>
                      <a:gd name="T114" fmla="*/ 4 w 309"/>
                      <a:gd name="T115" fmla="*/ 4 h 365"/>
                      <a:gd name="T116" fmla="*/ 4 w 309"/>
                      <a:gd name="T117" fmla="*/ 4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09"/>
                      <a:gd name="T178" fmla="*/ 0 h 365"/>
                      <a:gd name="T179" fmla="*/ 309 w 309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09" h="365">
                        <a:moveTo>
                          <a:pt x="288" y="315"/>
                        </a:moveTo>
                        <a:lnTo>
                          <a:pt x="295" y="284"/>
                        </a:lnTo>
                        <a:lnTo>
                          <a:pt x="295" y="252"/>
                        </a:lnTo>
                        <a:lnTo>
                          <a:pt x="288" y="221"/>
                        </a:lnTo>
                        <a:lnTo>
                          <a:pt x="272" y="223"/>
                        </a:lnTo>
                        <a:lnTo>
                          <a:pt x="257" y="221"/>
                        </a:lnTo>
                        <a:lnTo>
                          <a:pt x="245" y="213"/>
                        </a:lnTo>
                        <a:lnTo>
                          <a:pt x="236" y="200"/>
                        </a:lnTo>
                        <a:lnTo>
                          <a:pt x="232" y="184"/>
                        </a:lnTo>
                        <a:lnTo>
                          <a:pt x="236" y="169"/>
                        </a:lnTo>
                        <a:lnTo>
                          <a:pt x="245" y="156"/>
                        </a:lnTo>
                        <a:lnTo>
                          <a:pt x="257" y="148"/>
                        </a:lnTo>
                        <a:lnTo>
                          <a:pt x="272" y="144"/>
                        </a:lnTo>
                        <a:lnTo>
                          <a:pt x="288" y="148"/>
                        </a:lnTo>
                        <a:lnTo>
                          <a:pt x="301" y="125"/>
                        </a:lnTo>
                        <a:lnTo>
                          <a:pt x="309" y="100"/>
                        </a:lnTo>
                        <a:lnTo>
                          <a:pt x="309" y="73"/>
                        </a:lnTo>
                        <a:lnTo>
                          <a:pt x="301" y="48"/>
                        </a:lnTo>
                        <a:lnTo>
                          <a:pt x="286" y="27"/>
                        </a:lnTo>
                        <a:lnTo>
                          <a:pt x="261" y="18"/>
                        </a:lnTo>
                        <a:lnTo>
                          <a:pt x="234" y="14"/>
                        </a:lnTo>
                        <a:lnTo>
                          <a:pt x="205" y="14"/>
                        </a:lnTo>
                        <a:lnTo>
                          <a:pt x="178" y="21"/>
                        </a:lnTo>
                        <a:lnTo>
                          <a:pt x="182" y="37"/>
                        </a:lnTo>
                        <a:lnTo>
                          <a:pt x="180" y="52"/>
                        </a:lnTo>
                        <a:lnTo>
                          <a:pt x="171" y="64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4"/>
                        </a:lnTo>
                        <a:lnTo>
                          <a:pt x="105" y="52"/>
                        </a:lnTo>
                        <a:lnTo>
                          <a:pt x="104" y="37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4"/>
                        </a:lnTo>
                        <a:lnTo>
                          <a:pt x="0" y="301"/>
                        </a:lnTo>
                        <a:lnTo>
                          <a:pt x="21" y="292"/>
                        </a:lnTo>
                        <a:lnTo>
                          <a:pt x="42" y="288"/>
                        </a:lnTo>
                        <a:lnTo>
                          <a:pt x="65" y="290"/>
                        </a:lnTo>
                        <a:lnTo>
                          <a:pt x="88" y="296"/>
                        </a:lnTo>
                        <a:lnTo>
                          <a:pt x="107" y="309"/>
                        </a:lnTo>
                        <a:lnTo>
                          <a:pt x="104" y="324"/>
                        </a:lnTo>
                        <a:lnTo>
                          <a:pt x="105" y="340"/>
                        </a:lnTo>
                        <a:lnTo>
                          <a:pt x="115" y="353"/>
                        </a:lnTo>
                        <a:lnTo>
                          <a:pt x="128" y="361"/>
                        </a:lnTo>
                        <a:lnTo>
                          <a:pt x="144" y="365"/>
                        </a:lnTo>
                        <a:lnTo>
                          <a:pt x="159" y="361"/>
                        </a:lnTo>
                        <a:lnTo>
                          <a:pt x="171" y="353"/>
                        </a:lnTo>
                        <a:lnTo>
                          <a:pt x="180" y="340"/>
                        </a:lnTo>
                        <a:lnTo>
                          <a:pt x="182" y="324"/>
                        </a:lnTo>
                        <a:lnTo>
                          <a:pt x="178" y="309"/>
                        </a:lnTo>
                        <a:lnTo>
                          <a:pt x="205" y="301"/>
                        </a:lnTo>
                        <a:lnTo>
                          <a:pt x="234" y="301"/>
                        </a:lnTo>
                        <a:lnTo>
                          <a:pt x="261" y="305"/>
                        </a:lnTo>
                        <a:lnTo>
                          <a:pt x="288" y="315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7" name="Freeform 264"/>
                  <p:cNvSpPr>
                    <a:spLocks/>
                  </p:cNvSpPr>
                  <p:nvPr/>
                </p:nvSpPr>
                <p:spPr bwMode="auto">
                  <a:xfrm>
                    <a:off x="2493" y="1956"/>
                    <a:ext cx="183" cy="154"/>
                  </a:xfrm>
                  <a:custGeom>
                    <a:avLst/>
                    <a:gdLst>
                      <a:gd name="T0" fmla="*/ 5 w 364"/>
                      <a:gd name="T1" fmla="*/ 1 h 308"/>
                      <a:gd name="T2" fmla="*/ 5 w 364"/>
                      <a:gd name="T3" fmla="*/ 1 h 308"/>
                      <a:gd name="T4" fmla="*/ 4 w 364"/>
                      <a:gd name="T5" fmla="*/ 1 h 308"/>
                      <a:gd name="T6" fmla="*/ 4 w 364"/>
                      <a:gd name="T7" fmla="*/ 1 h 308"/>
                      <a:gd name="T8" fmla="*/ 4 w 364"/>
                      <a:gd name="T9" fmla="*/ 1 h 308"/>
                      <a:gd name="T10" fmla="*/ 4 w 364"/>
                      <a:gd name="T11" fmla="*/ 1 h 308"/>
                      <a:gd name="T12" fmla="*/ 4 w 364"/>
                      <a:gd name="T13" fmla="*/ 1 h 308"/>
                      <a:gd name="T14" fmla="*/ 4 w 364"/>
                      <a:gd name="T15" fmla="*/ 1 h 308"/>
                      <a:gd name="T16" fmla="*/ 3 w 364"/>
                      <a:gd name="T17" fmla="*/ 1 h 308"/>
                      <a:gd name="T18" fmla="*/ 3 w 364"/>
                      <a:gd name="T19" fmla="*/ 1 h 308"/>
                      <a:gd name="T20" fmla="*/ 3 w 364"/>
                      <a:gd name="T21" fmla="*/ 1 h 308"/>
                      <a:gd name="T22" fmla="*/ 3 w 364"/>
                      <a:gd name="T23" fmla="*/ 1 h 308"/>
                      <a:gd name="T24" fmla="*/ 3 w 364"/>
                      <a:gd name="T25" fmla="*/ 1 h 308"/>
                      <a:gd name="T26" fmla="*/ 3 w 364"/>
                      <a:gd name="T27" fmla="*/ 1 h 308"/>
                      <a:gd name="T28" fmla="*/ 2 w 364"/>
                      <a:gd name="T29" fmla="*/ 1 h 308"/>
                      <a:gd name="T30" fmla="*/ 2 w 364"/>
                      <a:gd name="T31" fmla="*/ 0 h 308"/>
                      <a:gd name="T32" fmla="*/ 2 w 364"/>
                      <a:gd name="T33" fmla="*/ 0 h 308"/>
                      <a:gd name="T34" fmla="*/ 1 w 364"/>
                      <a:gd name="T35" fmla="*/ 1 h 308"/>
                      <a:gd name="T36" fmla="*/ 1 w 364"/>
                      <a:gd name="T37" fmla="*/ 1 h 308"/>
                      <a:gd name="T38" fmla="*/ 1 w 364"/>
                      <a:gd name="T39" fmla="*/ 1 h 308"/>
                      <a:gd name="T40" fmla="*/ 1 w 364"/>
                      <a:gd name="T41" fmla="*/ 1 h 308"/>
                      <a:gd name="T42" fmla="*/ 1 w 364"/>
                      <a:gd name="T43" fmla="*/ 1 h 308"/>
                      <a:gd name="T44" fmla="*/ 1 w 364"/>
                      <a:gd name="T45" fmla="*/ 2 h 308"/>
                      <a:gd name="T46" fmla="*/ 1 w 364"/>
                      <a:gd name="T47" fmla="*/ 2 h 308"/>
                      <a:gd name="T48" fmla="*/ 1 w 364"/>
                      <a:gd name="T49" fmla="*/ 2 h 308"/>
                      <a:gd name="T50" fmla="*/ 1 w 364"/>
                      <a:gd name="T51" fmla="*/ 2 h 308"/>
                      <a:gd name="T52" fmla="*/ 2 w 364"/>
                      <a:gd name="T53" fmla="*/ 2 h 308"/>
                      <a:gd name="T54" fmla="*/ 2 w 364"/>
                      <a:gd name="T55" fmla="*/ 2 h 308"/>
                      <a:gd name="T56" fmla="*/ 2 w 364"/>
                      <a:gd name="T57" fmla="*/ 3 h 308"/>
                      <a:gd name="T58" fmla="*/ 1 w 364"/>
                      <a:gd name="T59" fmla="*/ 3 h 308"/>
                      <a:gd name="T60" fmla="*/ 1 w 364"/>
                      <a:gd name="T61" fmla="*/ 3 h 308"/>
                      <a:gd name="T62" fmla="*/ 1 w 364"/>
                      <a:gd name="T63" fmla="*/ 3 h 308"/>
                      <a:gd name="T64" fmla="*/ 1 w 364"/>
                      <a:gd name="T65" fmla="*/ 3 h 308"/>
                      <a:gd name="T66" fmla="*/ 1 w 364"/>
                      <a:gd name="T67" fmla="*/ 3 h 308"/>
                      <a:gd name="T68" fmla="*/ 0 w 364"/>
                      <a:gd name="T69" fmla="*/ 3 h 308"/>
                      <a:gd name="T70" fmla="*/ 0 w 364"/>
                      <a:gd name="T71" fmla="*/ 5 h 308"/>
                      <a:gd name="T72" fmla="*/ 1 w 364"/>
                      <a:gd name="T73" fmla="*/ 5 h 308"/>
                      <a:gd name="T74" fmla="*/ 1 w 364"/>
                      <a:gd name="T75" fmla="*/ 5 h 308"/>
                      <a:gd name="T76" fmla="*/ 5 w 364"/>
                      <a:gd name="T77" fmla="*/ 5 h 308"/>
                      <a:gd name="T78" fmla="*/ 5 w 364"/>
                      <a:gd name="T79" fmla="*/ 5 h 308"/>
                      <a:gd name="T80" fmla="*/ 5 w 364"/>
                      <a:gd name="T81" fmla="*/ 5 h 308"/>
                      <a:gd name="T82" fmla="*/ 5 w 364"/>
                      <a:gd name="T83" fmla="*/ 3 h 308"/>
                      <a:gd name="T84" fmla="*/ 5 w 364"/>
                      <a:gd name="T85" fmla="*/ 3 h 308"/>
                      <a:gd name="T86" fmla="*/ 5 w 364"/>
                      <a:gd name="T87" fmla="*/ 3 h 308"/>
                      <a:gd name="T88" fmla="*/ 6 w 364"/>
                      <a:gd name="T89" fmla="*/ 3 h 308"/>
                      <a:gd name="T90" fmla="*/ 6 w 364"/>
                      <a:gd name="T91" fmla="*/ 3 h 308"/>
                      <a:gd name="T92" fmla="*/ 6 w 364"/>
                      <a:gd name="T93" fmla="*/ 3 h 308"/>
                      <a:gd name="T94" fmla="*/ 6 w 364"/>
                      <a:gd name="T95" fmla="*/ 3 h 308"/>
                      <a:gd name="T96" fmla="*/ 6 w 364"/>
                      <a:gd name="T97" fmla="*/ 2 h 308"/>
                      <a:gd name="T98" fmla="*/ 6 w 364"/>
                      <a:gd name="T99" fmla="*/ 2 h 308"/>
                      <a:gd name="T100" fmla="*/ 6 w 364"/>
                      <a:gd name="T101" fmla="*/ 2 h 308"/>
                      <a:gd name="T102" fmla="*/ 6 w 364"/>
                      <a:gd name="T103" fmla="*/ 2 h 308"/>
                      <a:gd name="T104" fmla="*/ 6 w 364"/>
                      <a:gd name="T105" fmla="*/ 2 h 308"/>
                      <a:gd name="T106" fmla="*/ 5 w 364"/>
                      <a:gd name="T107" fmla="*/ 2 h 308"/>
                      <a:gd name="T108" fmla="*/ 5 w 364"/>
                      <a:gd name="T109" fmla="*/ 1 h 308"/>
                      <a:gd name="T110" fmla="*/ 5 w 364"/>
                      <a:gd name="T111" fmla="*/ 1 h 308"/>
                      <a:gd name="T112" fmla="*/ 5 w 364"/>
                      <a:gd name="T113" fmla="*/ 1 h 308"/>
                      <a:gd name="T114" fmla="*/ 5 w 364"/>
                      <a:gd name="T115" fmla="*/ 1 h 308"/>
                      <a:gd name="T116" fmla="*/ 5 w 364"/>
                      <a:gd name="T117" fmla="*/ 1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314" y="19"/>
                        </a:moveTo>
                        <a:lnTo>
                          <a:pt x="282" y="13"/>
                        </a:lnTo>
                        <a:lnTo>
                          <a:pt x="251" y="11"/>
                        </a:lnTo>
                        <a:lnTo>
                          <a:pt x="218" y="19"/>
                        </a:lnTo>
                        <a:lnTo>
                          <a:pt x="222" y="34"/>
                        </a:lnTo>
                        <a:lnTo>
                          <a:pt x="220" y="49"/>
                        </a:lnTo>
                        <a:lnTo>
                          <a:pt x="211" y="63"/>
                        </a:lnTo>
                        <a:lnTo>
                          <a:pt x="199" y="72"/>
                        </a:lnTo>
                        <a:lnTo>
                          <a:pt x="184" y="74"/>
                        </a:lnTo>
                        <a:lnTo>
                          <a:pt x="168" y="72"/>
                        </a:lnTo>
                        <a:lnTo>
                          <a:pt x="155" y="63"/>
                        </a:lnTo>
                        <a:lnTo>
                          <a:pt x="147" y="49"/>
                        </a:lnTo>
                        <a:lnTo>
                          <a:pt x="144" y="34"/>
                        </a:lnTo>
                        <a:lnTo>
                          <a:pt x="147" y="19"/>
                        </a:lnTo>
                        <a:lnTo>
                          <a:pt x="124" y="5"/>
                        </a:lnTo>
                        <a:lnTo>
                          <a:pt x="99" y="0"/>
                        </a:lnTo>
                        <a:lnTo>
                          <a:pt x="73" y="0"/>
                        </a:lnTo>
                        <a:lnTo>
                          <a:pt x="48" y="7"/>
                        </a:lnTo>
                        <a:lnTo>
                          <a:pt x="25" y="21"/>
                        </a:lnTo>
                        <a:lnTo>
                          <a:pt x="17" y="48"/>
                        </a:lnTo>
                        <a:lnTo>
                          <a:pt x="11" y="74"/>
                        </a:lnTo>
                        <a:lnTo>
                          <a:pt x="13" y="101"/>
                        </a:lnTo>
                        <a:lnTo>
                          <a:pt x="21" y="128"/>
                        </a:lnTo>
                        <a:lnTo>
                          <a:pt x="34" y="124"/>
                        </a:lnTo>
                        <a:lnTo>
                          <a:pt x="50" y="128"/>
                        </a:lnTo>
                        <a:lnTo>
                          <a:pt x="63" y="136"/>
                        </a:lnTo>
                        <a:lnTo>
                          <a:pt x="73" y="149"/>
                        </a:lnTo>
                        <a:lnTo>
                          <a:pt x="74" y="165"/>
                        </a:lnTo>
                        <a:lnTo>
                          <a:pt x="73" y="180"/>
                        </a:lnTo>
                        <a:lnTo>
                          <a:pt x="63" y="193"/>
                        </a:lnTo>
                        <a:lnTo>
                          <a:pt x="50" y="201"/>
                        </a:lnTo>
                        <a:lnTo>
                          <a:pt x="34" y="205"/>
                        </a:lnTo>
                        <a:lnTo>
                          <a:pt x="21" y="201"/>
                        </a:lnTo>
                        <a:lnTo>
                          <a:pt x="7" y="220"/>
                        </a:lnTo>
                        <a:lnTo>
                          <a:pt x="0" y="241"/>
                        </a:lnTo>
                        <a:lnTo>
                          <a:pt x="0" y="264"/>
                        </a:lnTo>
                        <a:lnTo>
                          <a:pt x="4" y="287"/>
                        </a:lnTo>
                        <a:lnTo>
                          <a:pt x="11" y="308"/>
                        </a:lnTo>
                        <a:lnTo>
                          <a:pt x="299" y="308"/>
                        </a:lnTo>
                        <a:lnTo>
                          <a:pt x="291" y="287"/>
                        </a:lnTo>
                        <a:lnTo>
                          <a:pt x="287" y="264"/>
                        </a:lnTo>
                        <a:lnTo>
                          <a:pt x="289" y="241"/>
                        </a:lnTo>
                        <a:lnTo>
                          <a:pt x="295" y="220"/>
                        </a:lnTo>
                        <a:lnTo>
                          <a:pt x="308" y="201"/>
                        </a:lnTo>
                        <a:lnTo>
                          <a:pt x="324" y="205"/>
                        </a:lnTo>
                        <a:lnTo>
                          <a:pt x="339" y="201"/>
                        </a:lnTo>
                        <a:lnTo>
                          <a:pt x="351" y="193"/>
                        </a:lnTo>
                        <a:lnTo>
                          <a:pt x="360" y="180"/>
                        </a:lnTo>
                        <a:lnTo>
                          <a:pt x="364" y="165"/>
                        </a:lnTo>
                        <a:lnTo>
                          <a:pt x="360" y="149"/>
                        </a:lnTo>
                        <a:lnTo>
                          <a:pt x="351" y="136"/>
                        </a:lnTo>
                        <a:lnTo>
                          <a:pt x="339" y="128"/>
                        </a:lnTo>
                        <a:lnTo>
                          <a:pt x="324" y="124"/>
                        </a:lnTo>
                        <a:lnTo>
                          <a:pt x="308" y="128"/>
                        </a:lnTo>
                        <a:lnTo>
                          <a:pt x="301" y="101"/>
                        </a:lnTo>
                        <a:lnTo>
                          <a:pt x="301" y="74"/>
                        </a:lnTo>
                        <a:lnTo>
                          <a:pt x="305" y="48"/>
                        </a:lnTo>
                        <a:lnTo>
                          <a:pt x="314" y="21"/>
                        </a:lnTo>
                        <a:lnTo>
                          <a:pt x="314" y="19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8" name="Freeform 265"/>
                  <p:cNvSpPr>
                    <a:spLocks/>
                  </p:cNvSpPr>
                  <p:nvPr/>
                </p:nvSpPr>
                <p:spPr bwMode="auto">
                  <a:xfrm>
                    <a:off x="2711" y="1726"/>
                    <a:ext cx="155" cy="182"/>
                  </a:xfrm>
                  <a:custGeom>
                    <a:avLst/>
                    <a:gdLst>
                      <a:gd name="T0" fmla="*/ 0 w 311"/>
                      <a:gd name="T1" fmla="*/ 0 h 365"/>
                      <a:gd name="T2" fmla="*/ 0 w 311"/>
                      <a:gd name="T3" fmla="*/ 1 h 365"/>
                      <a:gd name="T4" fmla="*/ 0 w 311"/>
                      <a:gd name="T5" fmla="*/ 1 h 365"/>
                      <a:gd name="T6" fmla="*/ 0 w 311"/>
                      <a:gd name="T7" fmla="*/ 2 h 365"/>
                      <a:gd name="T8" fmla="*/ 0 w 311"/>
                      <a:gd name="T9" fmla="*/ 2 h 365"/>
                      <a:gd name="T10" fmla="*/ 0 w 311"/>
                      <a:gd name="T11" fmla="*/ 2 h 365"/>
                      <a:gd name="T12" fmla="*/ 1 w 311"/>
                      <a:gd name="T13" fmla="*/ 2 h 365"/>
                      <a:gd name="T14" fmla="*/ 1 w 311"/>
                      <a:gd name="T15" fmla="*/ 2 h 365"/>
                      <a:gd name="T16" fmla="*/ 1 w 311"/>
                      <a:gd name="T17" fmla="*/ 2 h 365"/>
                      <a:gd name="T18" fmla="*/ 1 w 311"/>
                      <a:gd name="T19" fmla="*/ 3 h 365"/>
                      <a:gd name="T20" fmla="*/ 1 w 311"/>
                      <a:gd name="T21" fmla="*/ 3 h 365"/>
                      <a:gd name="T22" fmla="*/ 0 w 311"/>
                      <a:gd name="T23" fmla="*/ 3 h 365"/>
                      <a:gd name="T24" fmla="*/ 0 w 311"/>
                      <a:gd name="T25" fmla="*/ 3 h 365"/>
                      <a:gd name="T26" fmla="*/ 0 w 311"/>
                      <a:gd name="T27" fmla="*/ 3 h 365"/>
                      <a:gd name="T28" fmla="*/ 0 w 311"/>
                      <a:gd name="T29" fmla="*/ 3 h 365"/>
                      <a:gd name="T30" fmla="*/ 0 w 311"/>
                      <a:gd name="T31" fmla="*/ 4 h 365"/>
                      <a:gd name="T32" fmla="*/ 0 w 311"/>
                      <a:gd name="T33" fmla="*/ 4 h 365"/>
                      <a:gd name="T34" fmla="*/ 0 w 311"/>
                      <a:gd name="T35" fmla="*/ 4 h 365"/>
                      <a:gd name="T36" fmla="*/ 0 w 311"/>
                      <a:gd name="T37" fmla="*/ 5 h 365"/>
                      <a:gd name="T38" fmla="*/ 0 w 311"/>
                      <a:gd name="T39" fmla="*/ 5 h 365"/>
                      <a:gd name="T40" fmla="*/ 1 w 311"/>
                      <a:gd name="T41" fmla="*/ 5 h 365"/>
                      <a:gd name="T42" fmla="*/ 1 w 311"/>
                      <a:gd name="T43" fmla="*/ 5 h 365"/>
                      <a:gd name="T44" fmla="*/ 2 w 311"/>
                      <a:gd name="T45" fmla="*/ 5 h 365"/>
                      <a:gd name="T46" fmla="*/ 1 w 311"/>
                      <a:gd name="T47" fmla="*/ 5 h 365"/>
                      <a:gd name="T48" fmla="*/ 2 w 311"/>
                      <a:gd name="T49" fmla="*/ 4 h 365"/>
                      <a:gd name="T50" fmla="*/ 2 w 311"/>
                      <a:gd name="T51" fmla="*/ 4 h 365"/>
                      <a:gd name="T52" fmla="*/ 2 w 311"/>
                      <a:gd name="T53" fmla="*/ 4 h 365"/>
                      <a:gd name="T54" fmla="*/ 2 w 311"/>
                      <a:gd name="T55" fmla="*/ 4 h 365"/>
                      <a:gd name="T56" fmla="*/ 2 w 311"/>
                      <a:gd name="T57" fmla="*/ 4 h 365"/>
                      <a:gd name="T58" fmla="*/ 3 w 311"/>
                      <a:gd name="T59" fmla="*/ 4 h 365"/>
                      <a:gd name="T60" fmla="*/ 3 w 311"/>
                      <a:gd name="T61" fmla="*/ 4 h 365"/>
                      <a:gd name="T62" fmla="*/ 3 w 311"/>
                      <a:gd name="T63" fmla="*/ 5 h 365"/>
                      <a:gd name="T64" fmla="*/ 3 w 311"/>
                      <a:gd name="T65" fmla="*/ 5 h 365"/>
                      <a:gd name="T66" fmla="*/ 3 w 311"/>
                      <a:gd name="T67" fmla="*/ 5 h 365"/>
                      <a:gd name="T68" fmla="*/ 3 w 311"/>
                      <a:gd name="T69" fmla="*/ 5 h 365"/>
                      <a:gd name="T70" fmla="*/ 4 w 311"/>
                      <a:gd name="T71" fmla="*/ 5 h 365"/>
                      <a:gd name="T72" fmla="*/ 4 w 311"/>
                      <a:gd name="T73" fmla="*/ 5 h 365"/>
                      <a:gd name="T74" fmla="*/ 4 w 311"/>
                      <a:gd name="T75" fmla="*/ 5 h 365"/>
                      <a:gd name="T76" fmla="*/ 4 w 311"/>
                      <a:gd name="T77" fmla="*/ 1 h 365"/>
                      <a:gd name="T78" fmla="*/ 4 w 311"/>
                      <a:gd name="T79" fmla="*/ 1 h 365"/>
                      <a:gd name="T80" fmla="*/ 4 w 311"/>
                      <a:gd name="T81" fmla="*/ 1 h 365"/>
                      <a:gd name="T82" fmla="*/ 3 w 311"/>
                      <a:gd name="T83" fmla="*/ 1 h 365"/>
                      <a:gd name="T84" fmla="*/ 3 w 311"/>
                      <a:gd name="T85" fmla="*/ 1 h 365"/>
                      <a:gd name="T86" fmla="*/ 3 w 311"/>
                      <a:gd name="T87" fmla="*/ 0 h 365"/>
                      <a:gd name="T88" fmla="*/ 3 w 311"/>
                      <a:gd name="T89" fmla="*/ 0 h 365"/>
                      <a:gd name="T90" fmla="*/ 3 w 311"/>
                      <a:gd name="T91" fmla="*/ 0 h 365"/>
                      <a:gd name="T92" fmla="*/ 3 w 311"/>
                      <a:gd name="T93" fmla="*/ 0 h 365"/>
                      <a:gd name="T94" fmla="*/ 2 w 311"/>
                      <a:gd name="T95" fmla="*/ 0 h 365"/>
                      <a:gd name="T96" fmla="*/ 2 w 311"/>
                      <a:gd name="T97" fmla="*/ 0 h 365"/>
                      <a:gd name="T98" fmla="*/ 2 w 311"/>
                      <a:gd name="T99" fmla="*/ 0 h 365"/>
                      <a:gd name="T100" fmla="*/ 2 w 311"/>
                      <a:gd name="T101" fmla="*/ 0 h 365"/>
                      <a:gd name="T102" fmla="*/ 2 w 311"/>
                      <a:gd name="T103" fmla="*/ 0 h 365"/>
                      <a:gd name="T104" fmla="*/ 1 w 311"/>
                      <a:gd name="T105" fmla="*/ 0 h 365"/>
                      <a:gd name="T106" fmla="*/ 2 w 311"/>
                      <a:gd name="T107" fmla="*/ 0 h 365"/>
                      <a:gd name="T108" fmla="*/ 1 w 311"/>
                      <a:gd name="T109" fmla="*/ 0 h 365"/>
                      <a:gd name="T110" fmla="*/ 1 w 311"/>
                      <a:gd name="T111" fmla="*/ 1 h 365"/>
                      <a:gd name="T112" fmla="*/ 0 w 311"/>
                      <a:gd name="T113" fmla="*/ 0 h 365"/>
                      <a:gd name="T114" fmla="*/ 0 w 311"/>
                      <a:gd name="T115" fmla="*/ 0 h 365"/>
                      <a:gd name="T116" fmla="*/ 0 w 311"/>
                      <a:gd name="T117" fmla="*/ 0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11"/>
                      <a:gd name="T178" fmla="*/ 0 h 365"/>
                      <a:gd name="T179" fmla="*/ 311 w 311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11" h="365">
                        <a:moveTo>
                          <a:pt x="21" y="50"/>
                        </a:moveTo>
                        <a:lnTo>
                          <a:pt x="14" y="81"/>
                        </a:lnTo>
                        <a:lnTo>
                          <a:pt x="14" y="113"/>
                        </a:lnTo>
                        <a:lnTo>
                          <a:pt x="21" y="144"/>
                        </a:lnTo>
                        <a:lnTo>
                          <a:pt x="37" y="140"/>
                        </a:lnTo>
                        <a:lnTo>
                          <a:pt x="52" y="144"/>
                        </a:lnTo>
                        <a:lnTo>
                          <a:pt x="65" y="152"/>
                        </a:lnTo>
                        <a:lnTo>
                          <a:pt x="73" y="165"/>
                        </a:lnTo>
                        <a:lnTo>
                          <a:pt x="77" y="181"/>
                        </a:lnTo>
                        <a:lnTo>
                          <a:pt x="73" y="196"/>
                        </a:lnTo>
                        <a:lnTo>
                          <a:pt x="65" y="209"/>
                        </a:lnTo>
                        <a:lnTo>
                          <a:pt x="52" y="217"/>
                        </a:lnTo>
                        <a:lnTo>
                          <a:pt x="37" y="219"/>
                        </a:lnTo>
                        <a:lnTo>
                          <a:pt x="21" y="217"/>
                        </a:lnTo>
                        <a:lnTo>
                          <a:pt x="8" y="238"/>
                        </a:lnTo>
                        <a:lnTo>
                          <a:pt x="0" y="265"/>
                        </a:lnTo>
                        <a:lnTo>
                          <a:pt x="2" y="290"/>
                        </a:lnTo>
                        <a:lnTo>
                          <a:pt x="10" y="317"/>
                        </a:lnTo>
                        <a:lnTo>
                          <a:pt x="23" y="338"/>
                        </a:lnTo>
                        <a:lnTo>
                          <a:pt x="50" y="347"/>
                        </a:lnTo>
                        <a:lnTo>
                          <a:pt x="77" y="351"/>
                        </a:lnTo>
                        <a:lnTo>
                          <a:pt x="104" y="349"/>
                        </a:lnTo>
                        <a:lnTo>
                          <a:pt x="131" y="344"/>
                        </a:lnTo>
                        <a:lnTo>
                          <a:pt x="127" y="328"/>
                        </a:lnTo>
                        <a:lnTo>
                          <a:pt x="131" y="313"/>
                        </a:lnTo>
                        <a:lnTo>
                          <a:pt x="138" y="299"/>
                        </a:lnTo>
                        <a:lnTo>
                          <a:pt x="152" y="292"/>
                        </a:lnTo>
                        <a:lnTo>
                          <a:pt x="167" y="288"/>
                        </a:lnTo>
                        <a:lnTo>
                          <a:pt x="182" y="292"/>
                        </a:lnTo>
                        <a:lnTo>
                          <a:pt x="194" y="299"/>
                        </a:lnTo>
                        <a:lnTo>
                          <a:pt x="203" y="313"/>
                        </a:lnTo>
                        <a:lnTo>
                          <a:pt x="205" y="328"/>
                        </a:lnTo>
                        <a:lnTo>
                          <a:pt x="203" y="344"/>
                        </a:lnTo>
                        <a:lnTo>
                          <a:pt x="223" y="355"/>
                        </a:lnTo>
                        <a:lnTo>
                          <a:pt x="244" y="363"/>
                        </a:lnTo>
                        <a:lnTo>
                          <a:pt x="267" y="365"/>
                        </a:lnTo>
                        <a:lnTo>
                          <a:pt x="290" y="361"/>
                        </a:lnTo>
                        <a:lnTo>
                          <a:pt x="311" y="351"/>
                        </a:lnTo>
                        <a:lnTo>
                          <a:pt x="311" y="64"/>
                        </a:lnTo>
                        <a:lnTo>
                          <a:pt x="290" y="73"/>
                        </a:lnTo>
                        <a:lnTo>
                          <a:pt x="267" y="77"/>
                        </a:lnTo>
                        <a:lnTo>
                          <a:pt x="244" y="75"/>
                        </a:lnTo>
                        <a:lnTo>
                          <a:pt x="223" y="67"/>
                        </a:lnTo>
                        <a:lnTo>
                          <a:pt x="203" y="56"/>
                        </a:lnTo>
                        <a:lnTo>
                          <a:pt x="205" y="41"/>
                        </a:lnTo>
                        <a:lnTo>
                          <a:pt x="203" y="25"/>
                        </a:lnTo>
                        <a:lnTo>
                          <a:pt x="194" y="12"/>
                        </a:lnTo>
                        <a:lnTo>
                          <a:pt x="182" y="4"/>
                        </a:lnTo>
                        <a:lnTo>
                          <a:pt x="167" y="0"/>
                        </a:lnTo>
                        <a:lnTo>
                          <a:pt x="152" y="4"/>
                        </a:lnTo>
                        <a:lnTo>
                          <a:pt x="138" y="12"/>
                        </a:lnTo>
                        <a:lnTo>
                          <a:pt x="131" y="25"/>
                        </a:lnTo>
                        <a:lnTo>
                          <a:pt x="127" y="41"/>
                        </a:lnTo>
                        <a:lnTo>
                          <a:pt x="131" y="56"/>
                        </a:lnTo>
                        <a:lnTo>
                          <a:pt x="104" y="62"/>
                        </a:lnTo>
                        <a:lnTo>
                          <a:pt x="77" y="64"/>
                        </a:lnTo>
                        <a:lnTo>
                          <a:pt x="48" y="60"/>
                        </a:lnTo>
                        <a:lnTo>
                          <a:pt x="23" y="50"/>
                        </a:lnTo>
                        <a:lnTo>
                          <a:pt x="21" y="50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9" name="Freeform 266"/>
                  <p:cNvSpPr>
                    <a:spLocks/>
                  </p:cNvSpPr>
                  <p:nvPr/>
                </p:nvSpPr>
                <p:spPr bwMode="auto">
                  <a:xfrm>
                    <a:off x="2480" y="1724"/>
                    <a:ext cx="197" cy="197"/>
                  </a:xfrm>
                  <a:custGeom>
                    <a:avLst/>
                    <a:gdLst>
                      <a:gd name="T0" fmla="*/ 4 w 395"/>
                      <a:gd name="T1" fmla="*/ 1 h 396"/>
                      <a:gd name="T2" fmla="*/ 4 w 395"/>
                      <a:gd name="T3" fmla="*/ 1 h 396"/>
                      <a:gd name="T4" fmla="*/ 3 w 395"/>
                      <a:gd name="T5" fmla="*/ 0 h 396"/>
                      <a:gd name="T6" fmla="*/ 3 w 395"/>
                      <a:gd name="T7" fmla="*/ 0 h 396"/>
                      <a:gd name="T8" fmla="*/ 3 w 395"/>
                      <a:gd name="T9" fmla="*/ 0 h 396"/>
                      <a:gd name="T10" fmla="*/ 2 w 395"/>
                      <a:gd name="T11" fmla="*/ 0 h 396"/>
                      <a:gd name="T12" fmla="*/ 2 w 395"/>
                      <a:gd name="T13" fmla="*/ 0 h 396"/>
                      <a:gd name="T14" fmla="*/ 2 w 395"/>
                      <a:gd name="T15" fmla="*/ 0 h 396"/>
                      <a:gd name="T16" fmla="*/ 1 w 395"/>
                      <a:gd name="T17" fmla="*/ 0 h 396"/>
                      <a:gd name="T18" fmla="*/ 1 w 395"/>
                      <a:gd name="T19" fmla="*/ 1 h 396"/>
                      <a:gd name="T20" fmla="*/ 1 w 395"/>
                      <a:gd name="T21" fmla="*/ 2 h 396"/>
                      <a:gd name="T22" fmla="*/ 0 w 395"/>
                      <a:gd name="T23" fmla="*/ 2 h 396"/>
                      <a:gd name="T24" fmla="*/ 0 w 395"/>
                      <a:gd name="T25" fmla="*/ 2 h 396"/>
                      <a:gd name="T26" fmla="*/ 0 w 395"/>
                      <a:gd name="T27" fmla="*/ 3 h 396"/>
                      <a:gd name="T28" fmla="*/ 0 w 395"/>
                      <a:gd name="T29" fmla="*/ 3 h 396"/>
                      <a:gd name="T30" fmla="*/ 0 w 395"/>
                      <a:gd name="T31" fmla="*/ 3 h 396"/>
                      <a:gd name="T32" fmla="*/ 0 w 395"/>
                      <a:gd name="T33" fmla="*/ 3 h 396"/>
                      <a:gd name="T34" fmla="*/ 0 w 395"/>
                      <a:gd name="T35" fmla="*/ 4 h 396"/>
                      <a:gd name="T36" fmla="*/ 1 w 395"/>
                      <a:gd name="T37" fmla="*/ 5 h 396"/>
                      <a:gd name="T38" fmla="*/ 1 w 395"/>
                      <a:gd name="T39" fmla="*/ 5 h 396"/>
                      <a:gd name="T40" fmla="*/ 2 w 395"/>
                      <a:gd name="T41" fmla="*/ 5 h 396"/>
                      <a:gd name="T42" fmla="*/ 2 w 395"/>
                      <a:gd name="T43" fmla="*/ 5 h 396"/>
                      <a:gd name="T44" fmla="*/ 3 w 395"/>
                      <a:gd name="T45" fmla="*/ 6 h 396"/>
                      <a:gd name="T46" fmla="*/ 3 w 395"/>
                      <a:gd name="T47" fmla="*/ 6 h 396"/>
                      <a:gd name="T48" fmla="*/ 3 w 395"/>
                      <a:gd name="T49" fmla="*/ 5 h 396"/>
                      <a:gd name="T50" fmla="*/ 3 w 395"/>
                      <a:gd name="T51" fmla="*/ 5 h 396"/>
                      <a:gd name="T52" fmla="*/ 4 w 395"/>
                      <a:gd name="T53" fmla="*/ 5 h 396"/>
                      <a:gd name="T54" fmla="*/ 5 w 395"/>
                      <a:gd name="T55" fmla="*/ 4 h 396"/>
                      <a:gd name="T56" fmla="*/ 4 w 395"/>
                      <a:gd name="T57" fmla="*/ 4 h 396"/>
                      <a:gd name="T58" fmla="*/ 5 w 395"/>
                      <a:gd name="T59" fmla="*/ 3 h 396"/>
                      <a:gd name="T60" fmla="*/ 5 w 395"/>
                      <a:gd name="T61" fmla="*/ 3 h 396"/>
                      <a:gd name="T62" fmla="*/ 6 w 395"/>
                      <a:gd name="T63" fmla="*/ 3 h 396"/>
                      <a:gd name="T64" fmla="*/ 6 w 395"/>
                      <a:gd name="T65" fmla="*/ 2 h 396"/>
                      <a:gd name="T66" fmla="*/ 5 w 395"/>
                      <a:gd name="T67" fmla="*/ 2 h 396"/>
                      <a:gd name="T68" fmla="*/ 5 w 395"/>
                      <a:gd name="T69" fmla="*/ 2 h 396"/>
                      <a:gd name="T70" fmla="*/ 5 w 395"/>
                      <a:gd name="T71" fmla="*/ 1 h 3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395"/>
                      <a:gd name="T109" fmla="*/ 0 h 396"/>
                      <a:gd name="T110" fmla="*/ 395 w 395"/>
                      <a:gd name="T111" fmla="*/ 396 h 39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395" h="396">
                        <a:moveTo>
                          <a:pt x="339" y="54"/>
                        </a:moveTo>
                        <a:lnTo>
                          <a:pt x="316" y="68"/>
                        </a:lnTo>
                        <a:lnTo>
                          <a:pt x="291" y="75"/>
                        </a:lnTo>
                        <a:lnTo>
                          <a:pt x="266" y="75"/>
                        </a:lnTo>
                        <a:lnTo>
                          <a:pt x="242" y="69"/>
                        </a:lnTo>
                        <a:lnTo>
                          <a:pt x="218" y="56"/>
                        </a:lnTo>
                        <a:lnTo>
                          <a:pt x="222" y="41"/>
                        </a:lnTo>
                        <a:lnTo>
                          <a:pt x="220" y="25"/>
                        </a:lnTo>
                        <a:lnTo>
                          <a:pt x="211" y="12"/>
                        </a:lnTo>
                        <a:lnTo>
                          <a:pt x="199" y="2"/>
                        </a:lnTo>
                        <a:lnTo>
                          <a:pt x="184" y="0"/>
                        </a:lnTo>
                        <a:lnTo>
                          <a:pt x="169" y="2"/>
                        </a:lnTo>
                        <a:lnTo>
                          <a:pt x="155" y="12"/>
                        </a:lnTo>
                        <a:lnTo>
                          <a:pt x="148" y="25"/>
                        </a:lnTo>
                        <a:lnTo>
                          <a:pt x="144" y="41"/>
                        </a:lnTo>
                        <a:lnTo>
                          <a:pt x="148" y="56"/>
                        </a:lnTo>
                        <a:lnTo>
                          <a:pt x="117" y="62"/>
                        </a:lnTo>
                        <a:lnTo>
                          <a:pt x="84" y="62"/>
                        </a:lnTo>
                        <a:lnTo>
                          <a:pt x="54" y="56"/>
                        </a:lnTo>
                        <a:lnTo>
                          <a:pt x="67" y="77"/>
                        </a:lnTo>
                        <a:lnTo>
                          <a:pt x="75" y="102"/>
                        </a:lnTo>
                        <a:lnTo>
                          <a:pt x="75" y="129"/>
                        </a:lnTo>
                        <a:lnTo>
                          <a:pt x="67" y="154"/>
                        </a:lnTo>
                        <a:lnTo>
                          <a:pt x="54" y="175"/>
                        </a:lnTo>
                        <a:lnTo>
                          <a:pt x="40" y="171"/>
                        </a:lnTo>
                        <a:lnTo>
                          <a:pt x="25" y="175"/>
                        </a:lnTo>
                        <a:lnTo>
                          <a:pt x="11" y="183"/>
                        </a:lnTo>
                        <a:lnTo>
                          <a:pt x="2" y="196"/>
                        </a:lnTo>
                        <a:lnTo>
                          <a:pt x="0" y="211"/>
                        </a:lnTo>
                        <a:lnTo>
                          <a:pt x="2" y="227"/>
                        </a:lnTo>
                        <a:lnTo>
                          <a:pt x="11" y="240"/>
                        </a:lnTo>
                        <a:lnTo>
                          <a:pt x="25" y="248"/>
                        </a:lnTo>
                        <a:lnTo>
                          <a:pt x="40" y="250"/>
                        </a:lnTo>
                        <a:lnTo>
                          <a:pt x="54" y="248"/>
                        </a:lnTo>
                        <a:lnTo>
                          <a:pt x="61" y="279"/>
                        </a:lnTo>
                        <a:lnTo>
                          <a:pt x="61" y="309"/>
                        </a:lnTo>
                        <a:lnTo>
                          <a:pt x="55" y="340"/>
                        </a:lnTo>
                        <a:lnTo>
                          <a:pt x="77" y="326"/>
                        </a:lnTo>
                        <a:lnTo>
                          <a:pt x="101" y="321"/>
                        </a:lnTo>
                        <a:lnTo>
                          <a:pt x="126" y="321"/>
                        </a:lnTo>
                        <a:lnTo>
                          <a:pt x="151" y="326"/>
                        </a:lnTo>
                        <a:lnTo>
                          <a:pt x="174" y="340"/>
                        </a:lnTo>
                        <a:lnTo>
                          <a:pt x="171" y="355"/>
                        </a:lnTo>
                        <a:lnTo>
                          <a:pt x="174" y="371"/>
                        </a:lnTo>
                        <a:lnTo>
                          <a:pt x="182" y="384"/>
                        </a:lnTo>
                        <a:lnTo>
                          <a:pt x="195" y="392"/>
                        </a:lnTo>
                        <a:lnTo>
                          <a:pt x="211" y="396"/>
                        </a:lnTo>
                        <a:lnTo>
                          <a:pt x="226" y="392"/>
                        </a:lnTo>
                        <a:lnTo>
                          <a:pt x="238" y="384"/>
                        </a:lnTo>
                        <a:lnTo>
                          <a:pt x="247" y="371"/>
                        </a:lnTo>
                        <a:lnTo>
                          <a:pt x="249" y="355"/>
                        </a:lnTo>
                        <a:lnTo>
                          <a:pt x="245" y="340"/>
                        </a:lnTo>
                        <a:lnTo>
                          <a:pt x="278" y="332"/>
                        </a:lnTo>
                        <a:lnTo>
                          <a:pt x="309" y="332"/>
                        </a:lnTo>
                        <a:lnTo>
                          <a:pt x="339" y="340"/>
                        </a:lnTo>
                        <a:lnTo>
                          <a:pt x="326" y="319"/>
                        </a:lnTo>
                        <a:lnTo>
                          <a:pt x="318" y="294"/>
                        </a:lnTo>
                        <a:lnTo>
                          <a:pt x="318" y="267"/>
                        </a:lnTo>
                        <a:lnTo>
                          <a:pt x="326" y="242"/>
                        </a:lnTo>
                        <a:lnTo>
                          <a:pt x="339" y="221"/>
                        </a:lnTo>
                        <a:lnTo>
                          <a:pt x="355" y="223"/>
                        </a:lnTo>
                        <a:lnTo>
                          <a:pt x="370" y="221"/>
                        </a:lnTo>
                        <a:lnTo>
                          <a:pt x="383" y="213"/>
                        </a:lnTo>
                        <a:lnTo>
                          <a:pt x="391" y="200"/>
                        </a:lnTo>
                        <a:lnTo>
                          <a:pt x="395" y="185"/>
                        </a:lnTo>
                        <a:lnTo>
                          <a:pt x="391" y="169"/>
                        </a:lnTo>
                        <a:lnTo>
                          <a:pt x="383" y="156"/>
                        </a:lnTo>
                        <a:lnTo>
                          <a:pt x="370" y="148"/>
                        </a:lnTo>
                        <a:lnTo>
                          <a:pt x="355" y="144"/>
                        </a:lnTo>
                        <a:lnTo>
                          <a:pt x="339" y="148"/>
                        </a:lnTo>
                        <a:lnTo>
                          <a:pt x="332" y="117"/>
                        </a:lnTo>
                        <a:lnTo>
                          <a:pt x="332" y="87"/>
                        </a:lnTo>
                        <a:lnTo>
                          <a:pt x="339" y="5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90" name="Freeform 267"/>
                  <p:cNvSpPr>
                    <a:spLocks/>
                  </p:cNvSpPr>
                  <p:nvPr/>
                </p:nvSpPr>
                <p:spPr bwMode="auto">
                  <a:xfrm>
                    <a:off x="3010" y="1751"/>
                    <a:ext cx="558" cy="674"/>
                  </a:xfrm>
                  <a:custGeom>
                    <a:avLst/>
                    <a:gdLst>
                      <a:gd name="T0" fmla="*/ 0 w 1116"/>
                      <a:gd name="T1" fmla="*/ 0 h 1348"/>
                      <a:gd name="T2" fmla="*/ 17 w 1116"/>
                      <a:gd name="T3" fmla="*/ 0 h 1348"/>
                      <a:gd name="T4" fmla="*/ 17 w 1116"/>
                      <a:gd name="T5" fmla="*/ 21 h 1348"/>
                      <a:gd name="T6" fmla="*/ 0 60000 65536"/>
                      <a:gd name="T7" fmla="*/ 0 60000 65536"/>
                      <a:gd name="T8" fmla="*/ 0 60000 65536"/>
                      <a:gd name="T9" fmla="*/ 0 w 1116"/>
                      <a:gd name="T10" fmla="*/ 0 h 1348"/>
                      <a:gd name="T11" fmla="*/ 1116 w 1116"/>
                      <a:gd name="T12" fmla="*/ 1348 h 13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16" h="1348">
                        <a:moveTo>
                          <a:pt x="0" y="0"/>
                        </a:moveTo>
                        <a:lnTo>
                          <a:pt x="1116" y="0"/>
                        </a:lnTo>
                        <a:lnTo>
                          <a:pt x="1116" y="1348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9972" name="Text Box 268"/>
            <p:cNvSpPr txBox="1">
              <a:spLocks noChangeArrowheads="1"/>
            </p:cNvSpPr>
            <p:nvPr/>
          </p:nvSpPr>
          <p:spPr bwMode="auto">
            <a:xfrm>
              <a:off x="1296" y="1200"/>
              <a:ext cx="3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 Much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ssembly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9248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40964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5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40968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9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0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1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2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3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5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6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7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8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9" name="Text Box 28"/>
          <p:cNvSpPr txBox="1">
            <a:spLocks noChangeArrowheads="1"/>
          </p:cNvSpPr>
          <p:nvPr/>
        </p:nvSpPr>
        <p:spPr bwMode="auto">
          <a:xfrm>
            <a:off x="685800" y="990600"/>
            <a:ext cx="830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 dirty="0">
                <a:latin typeface="Arial" charset="0"/>
                <a:cs typeface="Times New Roman" pitchFamily="18" charset="0"/>
              </a:rPr>
              <a:t> we measure = Subject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Skills/Disease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-State </a:t>
            </a:r>
            <a:r>
              <a:rPr lang="en-US" sz="2000" dirty="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40990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41293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41295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6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7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8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99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0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1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2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3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4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5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6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7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8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9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0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1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2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3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4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5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6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7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18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19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0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1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2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23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24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5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6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7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8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9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0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1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2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3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4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5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6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7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8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9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0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1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2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3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294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40991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41127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41129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0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1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2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3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134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5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6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7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8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9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0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1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2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3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4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5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6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7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8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9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0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1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2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3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4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5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6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7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8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9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0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1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2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3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4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5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6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7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8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9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0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1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2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3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4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5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6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7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8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9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0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1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2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3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4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5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6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7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8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9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0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1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2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3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4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5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6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7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8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9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0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1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2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3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4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5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6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7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8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9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0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1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2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3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4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5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6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7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8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9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0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1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2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3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4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5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6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7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8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9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0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1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2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3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4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5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6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7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8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9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0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1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2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3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4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5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6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7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8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9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0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1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52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53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4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5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6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7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8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9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60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1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2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3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4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5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66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7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8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9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0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1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2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73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4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5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6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7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8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79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0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1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2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3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4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86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7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8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9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0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1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2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28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40992" name="Group 248"/>
          <p:cNvGrpSpPr>
            <a:grpSpLocks/>
          </p:cNvGrpSpPr>
          <p:nvPr/>
        </p:nvGrpSpPr>
        <p:grpSpPr bwMode="auto">
          <a:xfrm>
            <a:off x="2046288" y="1905000"/>
            <a:ext cx="5649912" cy="2659063"/>
            <a:chOff x="1289" y="1200"/>
            <a:chExt cx="3559" cy="1675"/>
          </a:xfrm>
        </p:grpSpPr>
        <p:grpSp>
          <p:nvGrpSpPr>
            <p:cNvPr id="41107" name="Group 249"/>
            <p:cNvGrpSpPr>
              <a:grpSpLocks/>
            </p:cNvGrpSpPr>
            <p:nvPr/>
          </p:nvGrpSpPr>
          <p:grpSpPr bwMode="auto">
            <a:xfrm>
              <a:off x="1289" y="1768"/>
              <a:ext cx="2213" cy="1107"/>
              <a:chOff x="1289" y="1768"/>
              <a:chExt cx="2213" cy="1107"/>
            </a:xfrm>
          </p:grpSpPr>
          <p:sp>
            <p:nvSpPr>
              <p:cNvPr id="41109" name="Rectangle 250"/>
              <p:cNvSpPr>
                <a:spLocks noChangeArrowheads="1"/>
              </p:cNvSpPr>
              <p:nvPr/>
            </p:nvSpPr>
            <p:spPr bwMode="auto">
              <a:xfrm>
                <a:off x="2081" y="1768"/>
                <a:ext cx="863" cy="79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10" name="Group 251"/>
              <p:cNvGrpSpPr>
                <a:grpSpLocks/>
              </p:cNvGrpSpPr>
              <p:nvPr/>
            </p:nvGrpSpPr>
            <p:grpSpPr bwMode="auto">
              <a:xfrm>
                <a:off x="1289" y="1768"/>
                <a:ext cx="2213" cy="1107"/>
                <a:chOff x="1289" y="1768"/>
                <a:chExt cx="2213" cy="1107"/>
              </a:xfrm>
            </p:grpSpPr>
            <p:sp>
              <p:nvSpPr>
                <p:cNvPr id="41111" name="Freeform 252"/>
                <p:cNvSpPr>
                  <a:spLocks/>
                </p:cNvSpPr>
                <p:nvPr/>
              </p:nvSpPr>
              <p:spPr bwMode="auto">
                <a:xfrm>
                  <a:off x="2944" y="1768"/>
                  <a:ext cx="36" cy="828"/>
                </a:xfrm>
                <a:custGeom>
                  <a:avLst/>
                  <a:gdLst>
                    <a:gd name="T0" fmla="*/ 2 w 70"/>
                    <a:gd name="T1" fmla="*/ 26 h 1655"/>
                    <a:gd name="T2" fmla="*/ 0 w 70"/>
                    <a:gd name="T3" fmla="*/ 25 h 1655"/>
                    <a:gd name="T4" fmla="*/ 0 w 70"/>
                    <a:gd name="T5" fmla="*/ 0 h 1655"/>
                    <a:gd name="T6" fmla="*/ 2 w 70"/>
                    <a:gd name="T7" fmla="*/ 2 h 1655"/>
                    <a:gd name="T8" fmla="*/ 2 w 70"/>
                    <a:gd name="T9" fmla="*/ 26 h 16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655"/>
                    <a:gd name="T17" fmla="*/ 70 w 70"/>
                    <a:gd name="T18" fmla="*/ 1655 h 16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655">
                      <a:moveTo>
                        <a:pt x="70" y="1655"/>
                      </a:moveTo>
                      <a:lnTo>
                        <a:pt x="0" y="1582"/>
                      </a:lnTo>
                      <a:lnTo>
                        <a:pt x="0" y="0"/>
                      </a:lnTo>
                      <a:lnTo>
                        <a:pt x="70" y="73"/>
                      </a:lnTo>
                      <a:lnTo>
                        <a:pt x="70" y="165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112" name="Group 253"/>
                <p:cNvGrpSpPr>
                  <a:grpSpLocks/>
                </p:cNvGrpSpPr>
                <p:nvPr/>
              </p:nvGrpSpPr>
              <p:grpSpPr bwMode="auto">
                <a:xfrm>
                  <a:off x="1289" y="1783"/>
                  <a:ext cx="2213" cy="1092"/>
                  <a:chOff x="1355" y="1369"/>
                  <a:chExt cx="2213" cy="1092"/>
                </a:xfrm>
              </p:grpSpPr>
              <p:sp>
                <p:nvSpPr>
                  <p:cNvPr id="41113" name="Freeform 254"/>
                  <p:cNvSpPr>
                    <a:spLocks/>
                  </p:cNvSpPr>
                  <p:nvPr/>
                </p:nvSpPr>
                <p:spPr bwMode="auto">
                  <a:xfrm>
                    <a:off x="1355" y="1751"/>
                    <a:ext cx="710" cy="710"/>
                  </a:xfrm>
                  <a:custGeom>
                    <a:avLst/>
                    <a:gdLst>
                      <a:gd name="T0" fmla="*/ 0 w 1419"/>
                      <a:gd name="T1" fmla="*/ 22 h 1421"/>
                      <a:gd name="T2" fmla="*/ 0 w 1419"/>
                      <a:gd name="T3" fmla="*/ 0 h 1421"/>
                      <a:gd name="T4" fmla="*/ 23 w 1419"/>
                      <a:gd name="T5" fmla="*/ 0 h 1421"/>
                      <a:gd name="T6" fmla="*/ 0 60000 65536"/>
                      <a:gd name="T7" fmla="*/ 0 60000 65536"/>
                      <a:gd name="T8" fmla="*/ 0 60000 65536"/>
                      <a:gd name="T9" fmla="*/ 0 w 1419"/>
                      <a:gd name="T10" fmla="*/ 0 h 1421"/>
                      <a:gd name="T11" fmla="*/ 1419 w 1419"/>
                      <a:gd name="T12" fmla="*/ 1421 h 14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19" h="1421">
                        <a:moveTo>
                          <a:pt x="0" y="1421"/>
                        </a:moveTo>
                        <a:lnTo>
                          <a:pt x="0" y="0"/>
                        </a:lnTo>
                        <a:lnTo>
                          <a:pt x="1419" y="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4" name="Freeform 255"/>
                  <p:cNvSpPr>
                    <a:spLocks/>
                  </p:cNvSpPr>
                  <p:nvPr/>
                </p:nvSpPr>
                <p:spPr bwMode="auto">
                  <a:xfrm>
                    <a:off x="2058" y="1721"/>
                    <a:ext cx="89" cy="59"/>
                  </a:xfrm>
                  <a:custGeom>
                    <a:avLst/>
                    <a:gdLst>
                      <a:gd name="T0" fmla="*/ 0 w 178"/>
                      <a:gd name="T1" fmla="*/ 0 h 119"/>
                      <a:gd name="T2" fmla="*/ 3 w 178"/>
                      <a:gd name="T3" fmla="*/ 0 h 119"/>
                      <a:gd name="T4" fmla="*/ 0 w 178"/>
                      <a:gd name="T5" fmla="*/ 1 h 119"/>
                      <a:gd name="T6" fmla="*/ 0 w 178"/>
                      <a:gd name="T7" fmla="*/ 0 h 11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8"/>
                      <a:gd name="T13" fmla="*/ 0 h 119"/>
                      <a:gd name="T14" fmla="*/ 178 w 178"/>
                      <a:gd name="T15" fmla="*/ 119 h 11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8" h="119">
                        <a:moveTo>
                          <a:pt x="0" y="0"/>
                        </a:moveTo>
                        <a:lnTo>
                          <a:pt x="178" y="59"/>
                        </a:lnTo>
                        <a:lnTo>
                          <a:pt x="0" y="11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5" name="Freeform 256"/>
                  <p:cNvSpPr>
                    <a:spLocks/>
                  </p:cNvSpPr>
                  <p:nvPr/>
                </p:nvSpPr>
                <p:spPr bwMode="auto">
                  <a:xfrm>
                    <a:off x="2147" y="2146"/>
                    <a:ext cx="899" cy="36"/>
                  </a:xfrm>
                  <a:custGeom>
                    <a:avLst/>
                    <a:gdLst>
                      <a:gd name="T0" fmla="*/ 27 w 1797"/>
                      <a:gd name="T1" fmla="*/ 0 h 73"/>
                      <a:gd name="T2" fmla="*/ 0 w 1797"/>
                      <a:gd name="T3" fmla="*/ 0 h 73"/>
                      <a:gd name="T4" fmla="*/ 2 w 1797"/>
                      <a:gd name="T5" fmla="*/ 1 h 73"/>
                      <a:gd name="T6" fmla="*/ 29 w 1797"/>
                      <a:gd name="T7" fmla="*/ 1 h 73"/>
                      <a:gd name="T8" fmla="*/ 27 w 1797"/>
                      <a:gd name="T9" fmla="*/ 0 h 7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97"/>
                      <a:gd name="T16" fmla="*/ 0 h 73"/>
                      <a:gd name="T17" fmla="*/ 1797 w 1797"/>
                      <a:gd name="T18" fmla="*/ 73 h 7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97" h="73">
                        <a:moveTo>
                          <a:pt x="1727" y="0"/>
                        </a:moveTo>
                        <a:lnTo>
                          <a:pt x="0" y="0"/>
                        </a:lnTo>
                        <a:lnTo>
                          <a:pt x="71" y="73"/>
                        </a:lnTo>
                        <a:lnTo>
                          <a:pt x="1797" y="73"/>
                        </a:lnTo>
                        <a:lnTo>
                          <a:pt x="1727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6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2249" y="1369"/>
                    <a:ext cx="659" cy="1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</a:rPr>
                      <a:t>Assembly Model</a:t>
                    </a:r>
                    <a:endParaRPr lang="en-US">
                      <a:latin typeface="Tahoma" pitchFamily="34" charset="0"/>
                    </a:endParaRPr>
                  </a:p>
                </p:txBody>
              </p:sp>
              <p:sp>
                <p:nvSpPr>
                  <p:cNvPr id="41117" name="Freeform 258"/>
                  <p:cNvSpPr>
                    <a:spLocks/>
                  </p:cNvSpPr>
                  <p:nvPr/>
                </p:nvSpPr>
                <p:spPr bwMode="auto">
                  <a:xfrm>
                    <a:off x="2291" y="1535"/>
                    <a:ext cx="157" cy="169"/>
                  </a:xfrm>
                  <a:custGeom>
                    <a:avLst/>
                    <a:gdLst>
                      <a:gd name="T0" fmla="*/ 4 w 315"/>
                      <a:gd name="T1" fmla="*/ 0 h 337"/>
                      <a:gd name="T2" fmla="*/ 0 w 315"/>
                      <a:gd name="T3" fmla="*/ 0 h 337"/>
                      <a:gd name="T4" fmla="*/ 0 w 315"/>
                      <a:gd name="T5" fmla="*/ 5 h 337"/>
                      <a:gd name="T6" fmla="*/ 0 w 315"/>
                      <a:gd name="T7" fmla="*/ 5 h 337"/>
                      <a:gd name="T8" fmla="*/ 0 w 315"/>
                      <a:gd name="T9" fmla="*/ 5 h 337"/>
                      <a:gd name="T10" fmla="*/ 1 w 315"/>
                      <a:gd name="T11" fmla="*/ 5 h 337"/>
                      <a:gd name="T12" fmla="*/ 1 w 315"/>
                      <a:gd name="T13" fmla="*/ 5 h 337"/>
                      <a:gd name="T14" fmla="*/ 1 w 315"/>
                      <a:gd name="T15" fmla="*/ 5 h 337"/>
                      <a:gd name="T16" fmla="*/ 1 w 315"/>
                      <a:gd name="T17" fmla="*/ 5 h 337"/>
                      <a:gd name="T18" fmla="*/ 1 w 315"/>
                      <a:gd name="T19" fmla="*/ 5 h 337"/>
                      <a:gd name="T20" fmla="*/ 1 w 315"/>
                      <a:gd name="T21" fmla="*/ 6 h 337"/>
                      <a:gd name="T22" fmla="*/ 2 w 315"/>
                      <a:gd name="T23" fmla="*/ 6 h 337"/>
                      <a:gd name="T24" fmla="*/ 2 w 315"/>
                      <a:gd name="T25" fmla="*/ 6 h 337"/>
                      <a:gd name="T26" fmla="*/ 2 w 315"/>
                      <a:gd name="T27" fmla="*/ 6 h 337"/>
                      <a:gd name="T28" fmla="*/ 2 w 315"/>
                      <a:gd name="T29" fmla="*/ 6 h 337"/>
                      <a:gd name="T30" fmla="*/ 2 w 315"/>
                      <a:gd name="T31" fmla="*/ 5 h 337"/>
                      <a:gd name="T32" fmla="*/ 2 w 315"/>
                      <a:gd name="T33" fmla="*/ 5 h 337"/>
                      <a:gd name="T34" fmla="*/ 2 w 315"/>
                      <a:gd name="T35" fmla="*/ 5 h 337"/>
                      <a:gd name="T36" fmla="*/ 3 w 315"/>
                      <a:gd name="T37" fmla="*/ 5 h 337"/>
                      <a:gd name="T38" fmla="*/ 3 w 315"/>
                      <a:gd name="T39" fmla="*/ 5 h 337"/>
                      <a:gd name="T40" fmla="*/ 4 w 315"/>
                      <a:gd name="T41" fmla="*/ 5 h 337"/>
                      <a:gd name="T42" fmla="*/ 4 w 315"/>
                      <a:gd name="T43" fmla="*/ 5 h 337"/>
                      <a:gd name="T44" fmla="*/ 4 w 315"/>
                      <a:gd name="T45" fmla="*/ 5 h 337"/>
                      <a:gd name="T46" fmla="*/ 4 w 315"/>
                      <a:gd name="T47" fmla="*/ 5 h 337"/>
                      <a:gd name="T48" fmla="*/ 4 w 315"/>
                      <a:gd name="T49" fmla="*/ 4 h 337"/>
                      <a:gd name="T50" fmla="*/ 4 w 315"/>
                      <a:gd name="T51" fmla="*/ 4 h 337"/>
                      <a:gd name="T52" fmla="*/ 4 w 315"/>
                      <a:gd name="T53" fmla="*/ 3 h 337"/>
                      <a:gd name="T54" fmla="*/ 4 w 315"/>
                      <a:gd name="T55" fmla="*/ 3 h 337"/>
                      <a:gd name="T56" fmla="*/ 4 w 315"/>
                      <a:gd name="T57" fmla="*/ 3 h 337"/>
                      <a:gd name="T58" fmla="*/ 3 w 315"/>
                      <a:gd name="T59" fmla="*/ 3 h 337"/>
                      <a:gd name="T60" fmla="*/ 3 w 315"/>
                      <a:gd name="T61" fmla="*/ 3 h 337"/>
                      <a:gd name="T62" fmla="*/ 3 w 315"/>
                      <a:gd name="T63" fmla="*/ 3 h 337"/>
                      <a:gd name="T64" fmla="*/ 3 w 315"/>
                      <a:gd name="T65" fmla="*/ 2 h 337"/>
                      <a:gd name="T66" fmla="*/ 3 w 315"/>
                      <a:gd name="T67" fmla="*/ 2 h 337"/>
                      <a:gd name="T68" fmla="*/ 4 w 315"/>
                      <a:gd name="T69" fmla="*/ 2 h 337"/>
                      <a:gd name="T70" fmla="*/ 4 w 315"/>
                      <a:gd name="T71" fmla="*/ 2 h 337"/>
                      <a:gd name="T72" fmla="*/ 4 w 315"/>
                      <a:gd name="T73" fmla="*/ 2 h 337"/>
                      <a:gd name="T74" fmla="*/ 4 w 315"/>
                      <a:gd name="T75" fmla="*/ 2 h 337"/>
                      <a:gd name="T76" fmla="*/ 4 w 315"/>
                      <a:gd name="T77" fmla="*/ 2 h 337"/>
                      <a:gd name="T78" fmla="*/ 4 w 315"/>
                      <a:gd name="T79" fmla="*/ 1 h 337"/>
                      <a:gd name="T80" fmla="*/ 4 w 315"/>
                      <a:gd name="T81" fmla="*/ 1 h 337"/>
                      <a:gd name="T82" fmla="*/ 4 w 315"/>
                      <a:gd name="T83" fmla="*/ 0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301" y="0"/>
                        </a:moveTo>
                        <a:lnTo>
                          <a:pt x="0" y="0"/>
                        </a:lnTo>
                        <a:lnTo>
                          <a:pt x="0" y="274"/>
                        </a:lnTo>
                        <a:lnTo>
                          <a:pt x="21" y="264"/>
                        </a:lnTo>
                        <a:lnTo>
                          <a:pt x="42" y="260"/>
                        </a:lnTo>
                        <a:lnTo>
                          <a:pt x="65" y="262"/>
                        </a:lnTo>
                        <a:lnTo>
                          <a:pt x="88" y="268"/>
                        </a:lnTo>
                        <a:lnTo>
                          <a:pt x="107" y="282"/>
                        </a:lnTo>
                        <a:lnTo>
                          <a:pt x="104" y="297"/>
                        </a:lnTo>
                        <a:lnTo>
                          <a:pt x="107" y="312"/>
                        </a:lnTo>
                        <a:lnTo>
                          <a:pt x="115" y="326"/>
                        </a:lnTo>
                        <a:lnTo>
                          <a:pt x="128" y="333"/>
                        </a:lnTo>
                        <a:lnTo>
                          <a:pt x="144" y="337"/>
                        </a:lnTo>
                        <a:lnTo>
                          <a:pt x="159" y="333"/>
                        </a:lnTo>
                        <a:lnTo>
                          <a:pt x="171" y="326"/>
                        </a:lnTo>
                        <a:lnTo>
                          <a:pt x="180" y="312"/>
                        </a:lnTo>
                        <a:lnTo>
                          <a:pt x="182" y="297"/>
                        </a:lnTo>
                        <a:lnTo>
                          <a:pt x="178" y="282"/>
                        </a:lnTo>
                        <a:lnTo>
                          <a:pt x="205" y="274"/>
                        </a:lnTo>
                        <a:lnTo>
                          <a:pt x="234" y="274"/>
                        </a:lnTo>
                        <a:lnTo>
                          <a:pt x="261" y="278"/>
                        </a:lnTo>
                        <a:lnTo>
                          <a:pt x="288" y="287"/>
                        </a:lnTo>
                        <a:lnTo>
                          <a:pt x="297" y="260"/>
                        </a:lnTo>
                        <a:lnTo>
                          <a:pt x="301" y="234"/>
                        </a:lnTo>
                        <a:lnTo>
                          <a:pt x="299" y="207"/>
                        </a:lnTo>
                        <a:lnTo>
                          <a:pt x="293" y="180"/>
                        </a:lnTo>
                        <a:lnTo>
                          <a:pt x="278" y="182"/>
                        </a:lnTo>
                        <a:lnTo>
                          <a:pt x="263" y="180"/>
                        </a:lnTo>
                        <a:lnTo>
                          <a:pt x="249" y="172"/>
                        </a:lnTo>
                        <a:lnTo>
                          <a:pt x="240" y="159"/>
                        </a:lnTo>
                        <a:lnTo>
                          <a:pt x="238" y="143"/>
                        </a:lnTo>
                        <a:lnTo>
                          <a:pt x="240" y="128"/>
                        </a:lnTo>
                        <a:lnTo>
                          <a:pt x="249" y="115"/>
                        </a:lnTo>
                        <a:lnTo>
                          <a:pt x="263" y="107"/>
                        </a:lnTo>
                        <a:lnTo>
                          <a:pt x="278" y="103"/>
                        </a:lnTo>
                        <a:lnTo>
                          <a:pt x="293" y="107"/>
                        </a:lnTo>
                        <a:lnTo>
                          <a:pt x="305" y="88"/>
                        </a:lnTo>
                        <a:lnTo>
                          <a:pt x="313" y="67"/>
                        </a:lnTo>
                        <a:lnTo>
                          <a:pt x="315" y="44"/>
                        </a:lnTo>
                        <a:lnTo>
                          <a:pt x="311" y="21"/>
                        </a:lnTo>
                        <a:lnTo>
                          <a:pt x="301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8" name="Freeform 259"/>
                  <p:cNvSpPr>
                    <a:spLocks/>
                  </p:cNvSpPr>
                  <p:nvPr/>
                </p:nvSpPr>
                <p:spPr bwMode="auto">
                  <a:xfrm>
                    <a:off x="2291" y="1953"/>
                    <a:ext cx="168" cy="157"/>
                  </a:xfrm>
                  <a:custGeom>
                    <a:avLst/>
                    <a:gdLst>
                      <a:gd name="T0" fmla="*/ 0 w 336"/>
                      <a:gd name="T1" fmla="*/ 1 h 314"/>
                      <a:gd name="T2" fmla="*/ 0 w 336"/>
                      <a:gd name="T3" fmla="*/ 5 h 314"/>
                      <a:gd name="T4" fmla="*/ 5 w 336"/>
                      <a:gd name="T5" fmla="*/ 5 h 314"/>
                      <a:gd name="T6" fmla="*/ 5 w 336"/>
                      <a:gd name="T7" fmla="*/ 5 h 314"/>
                      <a:gd name="T8" fmla="*/ 5 w 336"/>
                      <a:gd name="T9" fmla="*/ 5 h 314"/>
                      <a:gd name="T10" fmla="*/ 5 w 336"/>
                      <a:gd name="T11" fmla="*/ 4 h 314"/>
                      <a:gd name="T12" fmla="*/ 5 w 336"/>
                      <a:gd name="T13" fmla="*/ 3 h 314"/>
                      <a:gd name="T14" fmla="*/ 5 w 336"/>
                      <a:gd name="T15" fmla="*/ 3 h 314"/>
                      <a:gd name="T16" fmla="*/ 5 w 336"/>
                      <a:gd name="T17" fmla="*/ 3 h 314"/>
                      <a:gd name="T18" fmla="*/ 5 w 336"/>
                      <a:gd name="T19" fmla="*/ 3 h 314"/>
                      <a:gd name="T20" fmla="*/ 5 w 336"/>
                      <a:gd name="T21" fmla="*/ 3 h 314"/>
                      <a:gd name="T22" fmla="*/ 5 w 336"/>
                      <a:gd name="T23" fmla="*/ 3 h 314"/>
                      <a:gd name="T24" fmla="*/ 5 w 336"/>
                      <a:gd name="T25" fmla="*/ 2 h 314"/>
                      <a:gd name="T26" fmla="*/ 5 w 336"/>
                      <a:gd name="T27" fmla="*/ 2 h 314"/>
                      <a:gd name="T28" fmla="*/ 5 w 336"/>
                      <a:gd name="T29" fmla="*/ 2 h 314"/>
                      <a:gd name="T30" fmla="*/ 5 w 336"/>
                      <a:gd name="T31" fmla="*/ 2 h 314"/>
                      <a:gd name="T32" fmla="*/ 5 w 336"/>
                      <a:gd name="T33" fmla="*/ 2 h 314"/>
                      <a:gd name="T34" fmla="*/ 5 w 336"/>
                      <a:gd name="T35" fmla="*/ 2 h 314"/>
                      <a:gd name="T36" fmla="*/ 5 w 336"/>
                      <a:gd name="T37" fmla="*/ 1 h 314"/>
                      <a:gd name="T38" fmla="*/ 5 w 336"/>
                      <a:gd name="T39" fmla="*/ 1 h 314"/>
                      <a:gd name="T40" fmla="*/ 5 w 336"/>
                      <a:gd name="T41" fmla="*/ 1 h 314"/>
                      <a:gd name="T42" fmla="*/ 5 w 336"/>
                      <a:gd name="T43" fmla="*/ 1 h 314"/>
                      <a:gd name="T44" fmla="*/ 5 w 336"/>
                      <a:gd name="T45" fmla="*/ 1 h 314"/>
                      <a:gd name="T46" fmla="*/ 5 w 336"/>
                      <a:gd name="T47" fmla="*/ 1 h 314"/>
                      <a:gd name="T48" fmla="*/ 3 w 336"/>
                      <a:gd name="T49" fmla="*/ 1 h 314"/>
                      <a:gd name="T50" fmla="*/ 3 w 336"/>
                      <a:gd name="T51" fmla="*/ 1 h 314"/>
                      <a:gd name="T52" fmla="*/ 3 w 336"/>
                      <a:gd name="T53" fmla="*/ 1 h 314"/>
                      <a:gd name="T54" fmla="*/ 3 w 336"/>
                      <a:gd name="T55" fmla="*/ 1 h 314"/>
                      <a:gd name="T56" fmla="*/ 3 w 336"/>
                      <a:gd name="T57" fmla="*/ 1 h 314"/>
                      <a:gd name="T58" fmla="*/ 3 w 336"/>
                      <a:gd name="T59" fmla="*/ 1 h 314"/>
                      <a:gd name="T60" fmla="*/ 3 w 336"/>
                      <a:gd name="T61" fmla="*/ 1 h 314"/>
                      <a:gd name="T62" fmla="*/ 3 w 336"/>
                      <a:gd name="T63" fmla="*/ 1 h 314"/>
                      <a:gd name="T64" fmla="*/ 2 w 336"/>
                      <a:gd name="T65" fmla="*/ 1 h 314"/>
                      <a:gd name="T66" fmla="*/ 2 w 336"/>
                      <a:gd name="T67" fmla="*/ 1 h 314"/>
                      <a:gd name="T68" fmla="*/ 1 w 336"/>
                      <a:gd name="T69" fmla="*/ 1 h 314"/>
                      <a:gd name="T70" fmla="*/ 1 w 336"/>
                      <a:gd name="T71" fmla="*/ 1 h 314"/>
                      <a:gd name="T72" fmla="*/ 1 w 336"/>
                      <a:gd name="T73" fmla="*/ 1 h 314"/>
                      <a:gd name="T74" fmla="*/ 1 w 336"/>
                      <a:gd name="T75" fmla="*/ 1 h 314"/>
                      <a:gd name="T76" fmla="*/ 1 w 336"/>
                      <a:gd name="T77" fmla="*/ 1 h 314"/>
                      <a:gd name="T78" fmla="*/ 1 w 336"/>
                      <a:gd name="T79" fmla="*/ 0 h 314"/>
                      <a:gd name="T80" fmla="*/ 1 w 336"/>
                      <a:gd name="T81" fmla="*/ 1 h 314"/>
                      <a:gd name="T82" fmla="*/ 0 w 336"/>
                      <a:gd name="T83" fmla="*/ 1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6"/>
                      <a:gd name="T127" fmla="*/ 0 h 314"/>
                      <a:gd name="T128" fmla="*/ 336 w 336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6" h="314">
                        <a:moveTo>
                          <a:pt x="0" y="13"/>
                        </a:moveTo>
                        <a:lnTo>
                          <a:pt x="0" y="314"/>
                        </a:lnTo>
                        <a:lnTo>
                          <a:pt x="272" y="314"/>
                        </a:lnTo>
                        <a:lnTo>
                          <a:pt x="265" y="293"/>
                        </a:lnTo>
                        <a:lnTo>
                          <a:pt x="261" y="270"/>
                        </a:lnTo>
                        <a:lnTo>
                          <a:pt x="263" y="247"/>
                        </a:lnTo>
                        <a:lnTo>
                          <a:pt x="269" y="226"/>
                        </a:lnTo>
                        <a:lnTo>
                          <a:pt x="282" y="207"/>
                        </a:lnTo>
                        <a:lnTo>
                          <a:pt x="297" y="209"/>
                        </a:lnTo>
                        <a:lnTo>
                          <a:pt x="313" y="207"/>
                        </a:lnTo>
                        <a:lnTo>
                          <a:pt x="324" y="199"/>
                        </a:lnTo>
                        <a:lnTo>
                          <a:pt x="334" y="186"/>
                        </a:lnTo>
                        <a:lnTo>
                          <a:pt x="336" y="171"/>
                        </a:lnTo>
                        <a:lnTo>
                          <a:pt x="334" y="155"/>
                        </a:lnTo>
                        <a:lnTo>
                          <a:pt x="324" y="142"/>
                        </a:lnTo>
                        <a:lnTo>
                          <a:pt x="313" y="134"/>
                        </a:lnTo>
                        <a:lnTo>
                          <a:pt x="297" y="130"/>
                        </a:lnTo>
                        <a:lnTo>
                          <a:pt x="282" y="134"/>
                        </a:lnTo>
                        <a:lnTo>
                          <a:pt x="274" y="107"/>
                        </a:lnTo>
                        <a:lnTo>
                          <a:pt x="274" y="80"/>
                        </a:lnTo>
                        <a:lnTo>
                          <a:pt x="278" y="52"/>
                        </a:lnTo>
                        <a:lnTo>
                          <a:pt x="288" y="27"/>
                        </a:lnTo>
                        <a:lnTo>
                          <a:pt x="261" y="17"/>
                        </a:lnTo>
                        <a:lnTo>
                          <a:pt x="234" y="13"/>
                        </a:lnTo>
                        <a:lnTo>
                          <a:pt x="205" y="13"/>
                        </a:lnTo>
                        <a:lnTo>
                          <a:pt x="178" y="21"/>
                        </a:lnTo>
                        <a:lnTo>
                          <a:pt x="182" y="36"/>
                        </a:lnTo>
                        <a:lnTo>
                          <a:pt x="180" y="52"/>
                        </a:lnTo>
                        <a:lnTo>
                          <a:pt x="171" y="65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5"/>
                        </a:lnTo>
                        <a:lnTo>
                          <a:pt x="107" y="52"/>
                        </a:lnTo>
                        <a:lnTo>
                          <a:pt x="104" y="36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9" name="Freeform 260"/>
                  <p:cNvSpPr>
                    <a:spLocks/>
                  </p:cNvSpPr>
                  <p:nvPr/>
                </p:nvSpPr>
                <p:spPr bwMode="auto">
                  <a:xfrm>
                    <a:off x="2709" y="1941"/>
                    <a:ext cx="157" cy="169"/>
                  </a:xfrm>
                  <a:custGeom>
                    <a:avLst/>
                    <a:gdLst>
                      <a:gd name="T0" fmla="*/ 0 w 315"/>
                      <a:gd name="T1" fmla="*/ 6 h 337"/>
                      <a:gd name="T2" fmla="*/ 4 w 315"/>
                      <a:gd name="T3" fmla="*/ 6 h 337"/>
                      <a:gd name="T4" fmla="*/ 4 w 315"/>
                      <a:gd name="T5" fmla="*/ 1 h 337"/>
                      <a:gd name="T6" fmla="*/ 4 w 315"/>
                      <a:gd name="T7" fmla="*/ 2 h 337"/>
                      <a:gd name="T8" fmla="*/ 4 w 315"/>
                      <a:gd name="T9" fmla="*/ 2 h 337"/>
                      <a:gd name="T10" fmla="*/ 3 w 315"/>
                      <a:gd name="T11" fmla="*/ 2 h 337"/>
                      <a:gd name="T12" fmla="*/ 3 w 315"/>
                      <a:gd name="T13" fmla="*/ 2 h 337"/>
                      <a:gd name="T14" fmla="*/ 3 w 315"/>
                      <a:gd name="T15" fmla="*/ 1 h 337"/>
                      <a:gd name="T16" fmla="*/ 3 w 315"/>
                      <a:gd name="T17" fmla="*/ 1 h 337"/>
                      <a:gd name="T18" fmla="*/ 3 w 315"/>
                      <a:gd name="T19" fmla="*/ 1 h 337"/>
                      <a:gd name="T20" fmla="*/ 3 w 315"/>
                      <a:gd name="T21" fmla="*/ 1 h 337"/>
                      <a:gd name="T22" fmla="*/ 2 w 315"/>
                      <a:gd name="T23" fmla="*/ 1 h 337"/>
                      <a:gd name="T24" fmla="*/ 2 w 315"/>
                      <a:gd name="T25" fmla="*/ 0 h 337"/>
                      <a:gd name="T26" fmla="*/ 2 w 315"/>
                      <a:gd name="T27" fmla="*/ 1 h 337"/>
                      <a:gd name="T28" fmla="*/ 2 w 315"/>
                      <a:gd name="T29" fmla="*/ 1 h 337"/>
                      <a:gd name="T30" fmla="*/ 2 w 315"/>
                      <a:gd name="T31" fmla="*/ 1 h 337"/>
                      <a:gd name="T32" fmla="*/ 2 w 315"/>
                      <a:gd name="T33" fmla="*/ 1 h 337"/>
                      <a:gd name="T34" fmla="*/ 2 w 315"/>
                      <a:gd name="T35" fmla="*/ 1 h 337"/>
                      <a:gd name="T36" fmla="*/ 1 w 315"/>
                      <a:gd name="T37" fmla="*/ 1 h 337"/>
                      <a:gd name="T38" fmla="*/ 1 w 315"/>
                      <a:gd name="T39" fmla="*/ 1 h 337"/>
                      <a:gd name="T40" fmla="*/ 0 w 315"/>
                      <a:gd name="T41" fmla="*/ 1 h 337"/>
                      <a:gd name="T42" fmla="*/ 0 w 315"/>
                      <a:gd name="T43" fmla="*/ 1 h 337"/>
                      <a:gd name="T44" fmla="*/ 0 w 315"/>
                      <a:gd name="T45" fmla="*/ 1 h 337"/>
                      <a:gd name="T46" fmla="*/ 0 w 315"/>
                      <a:gd name="T47" fmla="*/ 2 h 337"/>
                      <a:gd name="T48" fmla="*/ 0 w 315"/>
                      <a:gd name="T49" fmla="*/ 2 h 337"/>
                      <a:gd name="T50" fmla="*/ 0 w 315"/>
                      <a:gd name="T51" fmla="*/ 3 h 337"/>
                      <a:gd name="T52" fmla="*/ 0 w 315"/>
                      <a:gd name="T53" fmla="*/ 3 h 337"/>
                      <a:gd name="T54" fmla="*/ 0 w 315"/>
                      <a:gd name="T55" fmla="*/ 3 h 337"/>
                      <a:gd name="T56" fmla="*/ 0 w 315"/>
                      <a:gd name="T57" fmla="*/ 3 h 337"/>
                      <a:gd name="T58" fmla="*/ 1 w 315"/>
                      <a:gd name="T59" fmla="*/ 3 h 337"/>
                      <a:gd name="T60" fmla="*/ 1 w 315"/>
                      <a:gd name="T61" fmla="*/ 3 h 337"/>
                      <a:gd name="T62" fmla="*/ 1 w 315"/>
                      <a:gd name="T63" fmla="*/ 4 h 337"/>
                      <a:gd name="T64" fmla="*/ 1 w 315"/>
                      <a:gd name="T65" fmla="*/ 4 h 337"/>
                      <a:gd name="T66" fmla="*/ 1 w 315"/>
                      <a:gd name="T67" fmla="*/ 4 h 337"/>
                      <a:gd name="T68" fmla="*/ 0 w 315"/>
                      <a:gd name="T69" fmla="*/ 4 h 337"/>
                      <a:gd name="T70" fmla="*/ 0 w 315"/>
                      <a:gd name="T71" fmla="*/ 4 h 337"/>
                      <a:gd name="T72" fmla="*/ 0 w 315"/>
                      <a:gd name="T73" fmla="*/ 4 h 337"/>
                      <a:gd name="T74" fmla="*/ 0 w 315"/>
                      <a:gd name="T75" fmla="*/ 4 h 337"/>
                      <a:gd name="T76" fmla="*/ 0 w 315"/>
                      <a:gd name="T77" fmla="*/ 5 h 337"/>
                      <a:gd name="T78" fmla="*/ 0 w 315"/>
                      <a:gd name="T79" fmla="*/ 5 h 337"/>
                      <a:gd name="T80" fmla="*/ 0 w 315"/>
                      <a:gd name="T81" fmla="*/ 5 h 337"/>
                      <a:gd name="T82" fmla="*/ 0 w 315"/>
                      <a:gd name="T83" fmla="*/ 6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12" y="337"/>
                        </a:moveTo>
                        <a:lnTo>
                          <a:pt x="315" y="337"/>
                        </a:lnTo>
                        <a:lnTo>
                          <a:pt x="315" y="63"/>
                        </a:lnTo>
                        <a:lnTo>
                          <a:pt x="294" y="73"/>
                        </a:lnTo>
                        <a:lnTo>
                          <a:pt x="271" y="77"/>
                        </a:lnTo>
                        <a:lnTo>
                          <a:pt x="248" y="75"/>
                        </a:lnTo>
                        <a:lnTo>
                          <a:pt x="227" y="67"/>
                        </a:lnTo>
                        <a:lnTo>
                          <a:pt x="205" y="55"/>
                        </a:lnTo>
                        <a:lnTo>
                          <a:pt x="209" y="40"/>
                        </a:lnTo>
                        <a:lnTo>
                          <a:pt x="207" y="25"/>
                        </a:lnTo>
                        <a:lnTo>
                          <a:pt x="198" y="11"/>
                        </a:lnTo>
                        <a:lnTo>
                          <a:pt x="186" y="4"/>
                        </a:lnTo>
                        <a:lnTo>
                          <a:pt x="171" y="0"/>
                        </a:lnTo>
                        <a:lnTo>
                          <a:pt x="156" y="4"/>
                        </a:lnTo>
                        <a:lnTo>
                          <a:pt x="142" y="11"/>
                        </a:lnTo>
                        <a:lnTo>
                          <a:pt x="135" y="25"/>
                        </a:lnTo>
                        <a:lnTo>
                          <a:pt x="131" y="40"/>
                        </a:lnTo>
                        <a:lnTo>
                          <a:pt x="135" y="55"/>
                        </a:lnTo>
                        <a:lnTo>
                          <a:pt x="108" y="61"/>
                        </a:lnTo>
                        <a:lnTo>
                          <a:pt x="81" y="63"/>
                        </a:lnTo>
                        <a:lnTo>
                          <a:pt x="52" y="59"/>
                        </a:lnTo>
                        <a:lnTo>
                          <a:pt x="27" y="50"/>
                        </a:lnTo>
                        <a:lnTo>
                          <a:pt x="18" y="75"/>
                        </a:lnTo>
                        <a:lnTo>
                          <a:pt x="14" y="103"/>
                        </a:lnTo>
                        <a:lnTo>
                          <a:pt x="14" y="130"/>
                        </a:lnTo>
                        <a:lnTo>
                          <a:pt x="21" y="157"/>
                        </a:lnTo>
                        <a:lnTo>
                          <a:pt x="37" y="153"/>
                        </a:lnTo>
                        <a:lnTo>
                          <a:pt x="52" y="157"/>
                        </a:lnTo>
                        <a:lnTo>
                          <a:pt x="64" y="165"/>
                        </a:lnTo>
                        <a:lnTo>
                          <a:pt x="73" y="178"/>
                        </a:lnTo>
                        <a:lnTo>
                          <a:pt x="77" y="194"/>
                        </a:lnTo>
                        <a:lnTo>
                          <a:pt x="73" y="209"/>
                        </a:lnTo>
                        <a:lnTo>
                          <a:pt x="64" y="222"/>
                        </a:lnTo>
                        <a:lnTo>
                          <a:pt x="52" y="230"/>
                        </a:lnTo>
                        <a:lnTo>
                          <a:pt x="37" y="232"/>
                        </a:lnTo>
                        <a:lnTo>
                          <a:pt x="21" y="230"/>
                        </a:lnTo>
                        <a:lnTo>
                          <a:pt x="8" y="249"/>
                        </a:lnTo>
                        <a:lnTo>
                          <a:pt x="2" y="270"/>
                        </a:lnTo>
                        <a:lnTo>
                          <a:pt x="0" y="293"/>
                        </a:lnTo>
                        <a:lnTo>
                          <a:pt x="4" y="316"/>
                        </a:lnTo>
                        <a:lnTo>
                          <a:pt x="12" y="337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0" name="Freeform 261"/>
                  <p:cNvSpPr>
                    <a:spLocks/>
                  </p:cNvSpPr>
                  <p:nvPr/>
                </p:nvSpPr>
                <p:spPr bwMode="auto">
                  <a:xfrm>
                    <a:off x="2698" y="1535"/>
                    <a:ext cx="168" cy="157"/>
                  </a:xfrm>
                  <a:custGeom>
                    <a:avLst/>
                    <a:gdLst>
                      <a:gd name="T0" fmla="*/ 5 w 338"/>
                      <a:gd name="T1" fmla="*/ 5 h 314"/>
                      <a:gd name="T2" fmla="*/ 5 w 338"/>
                      <a:gd name="T3" fmla="*/ 0 h 314"/>
                      <a:gd name="T4" fmla="*/ 1 w 338"/>
                      <a:gd name="T5" fmla="*/ 0 h 314"/>
                      <a:gd name="T6" fmla="*/ 1 w 338"/>
                      <a:gd name="T7" fmla="*/ 1 h 314"/>
                      <a:gd name="T8" fmla="*/ 1 w 338"/>
                      <a:gd name="T9" fmla="*/ 1 h 314"/>
                      <a:gd name="T10" fmla="*/ 1 w 338"/>
                      <a:gd name="T11" fmla="*/ 1 h 314"/>
                      <a:gd name="T12" fmla="*/ 1 w 338"/>
                      <a:gd name="T13" fmla="*/ 1 h 314"/>
                      <a:gd name="T14" fmla="*/ 0 w 338"/>
                      <a:gd name="T15" fmla="*/ 1 h 314"/>
                      <a:gd name="T16" fmla="*/ 0 w 338"/>
                      <a:gd name="T17" fmla="*/ 1 h 314"/>
                      <a:gd name="T18" fmla="*/ 0 w 338"/>
                      <a:gd name="T19" fmla="*/ 1 h 314"/>
                      <a:gd name="T20" fmla="*/ 0 w 338"/>
                      <a:gd name="T21" fmla="*/ 2 h 314"/>
                      <a:gd name="T22" fmla="*/ 0 w 338"/>
                      <a:gd name="T23" fmla="*/ 2 h 314"/>
                      <a:gd name="T24" fmla="*/ 0 w 338"/>
                      <a:gd name="T25" fmla="*/ 2 h 314"/>
                      <a:gd name="T26" fmla="*/ 0 w 338"/>
                      <a:gd name="T27" fmla="*/ 2 h 314"/>
                      <a:gd name="T28" fmla="*/ 0 w 338"/>
                      <a:gd name="T29" fmla="*/ 2 h 314"/>
                      <a:gd name="T30" fmla="*/ 0 w 338"/>
                      <a:gd name="T31" fmla="*/ 3 h 314"/>
                      <a:gd name="T32" fmla="*/ 0 w 338"/>
                      <a:gd name="T33" fmla="*/ 3 h 314"/>
                      <a:gd name="T34" fmla="*/ 0 w 338"/>
                      <a:gd name="T35" fmla="*/ 3 h 314"/>
                      <a:gd name="T36" fmla="*/ 0 w 338"/>
                      <a:gd name="T37" fmla="*/ 3 h 314"/>
                      <a:gd name="T38" fmla="*/ 1 w 338"/>
                      <a:gd name="T39" fmla="*/ 3 h 314"/>
                      <a:gd name="T40" fmla="*/ 0 w 338"/>
                      <a:gd name="T41" fmla="*/ 5 h 314"/>
                      <a:gd name="T42" fmla="*/ 0 w 338"/>
                      <a:gd name="T43" fmla="*/ 5 h 314"/>
                      <a:gd name="T44" fmla="*/ 0 w 338"/>
                      <a:gd name="T45" fmla="*/ 5 h 314"/>
                      <a:gd name="T46" fmla="*/ 1 w 338"/>
                      <a:gd name="T47" fmla="*/ 5 h 314"/>
                      <a:gd name="T48" fmla="*/ 1 w 338"/>
                      <a:gd name="T49" fmla="*/ 5 h 314"/>
                      <a:gd name="T50" fmla="*/ 2 w 338"/>
                      <a:gd name="T51" fmla="*/ 5 h 314"/>
                      <a:gd name="T52" fmla="*/ 2 w 338"/>
                      <a:gd name="T53" fmla="*/ 5 h 314"/>
                      <a:gd name="T54" fmla="*/ 2 w 338"/>
                      <a:gd name="T55" fmla="*/ 5 h 314"/>
                      <a:gd name="T56" fmla="*/ 2 w 338"/>
                      <a:gd name="T57" fmla="*/ 5 h 314"/>
                      <a:gd name="T58" fmla="*/ 2 w 338"/>
                      <a:gd name="T59" fmla="*/ 4 h 314"/>
                      <a:gd name="T60" fmla="*/ 2 w 338"/>
                      <a:gd name="T61" fmla="*/ 3 h 314"/>
                      <a:gd name="T62" fmla="*/ 3 w 338"/>
                      <a:gd name="T63" fmla="*/ 3 h 314"/>
                      <a:gd name="T64" fmla="*/ 3 w 338"/>
                      <a:gd name="T65" fmla="*/ 3 h 314"/>
                      <a:gd name="T66" fmla="*/ 3 w 338"/>
                      <a:gd name="T67" fmla="*/ 4 h 314"/>
                      <a:gd name="T68" fmla="*/ 3 w 338"/>
                      <a:gd name="T69" fmla="*/ 5 h 314"/>
                      <a:gd name="T70" fmla="*/ 3 w 338"/>
                      <a:gd name="T71" fmla="*/ 5 h 314"/>
                      <a:gd name="T72" fmla="*/ 3 w 338"/>
                      <a:gd name="T73" fmla="*/ 5 h 314"/>
                      <a:gd name="T74" fmla="*/ 3 w 338"/>
                      <a:gd name="T75" fmla="*/ 5 h 314"/>
                      <a:gd name="T76" fmla="*/ 4 w 338"/>
                      <a:gd name="T77" fmla="*/ 5 h 314"/>
                      <a:gd name="T78" fmla="*/ 4 w 338"/>
                      <a:gd name="T79" fmla="*/ 5 h 314"/>
                      <a:gd name="T80" fmla="*/ 4 w 338"/>
                      <a:gd name="T81" fmla="*/ 5 h 314"/>
                      <a:gd name="T82" fmla="*/ 5 w 338"/>
                      <a:gd name="T83" fmla="*/ 5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8"/>
                      <a:gd name="T127" fmla="*/ 0 h 314"/>
                      <a:gd name="T128" fmla="*/ 338 w 338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8" h="314">
                        <a:moveTo>
                          <a:pt x="338" y="301"/>
                        </a:moveTo>
                        <a:lnTo>
                          <a:pt x="338" y="0"/>
                        </a:lnTo>
                        <a:lnTo>
                          <a:pt x="64" y="0"/>
                        </a:lnTo>
                        <a:lnTo>
                          <a:pt x="73" y="21"/>
                        </a:lnTo>
                        <a:lnTo>
                          <a:pt x="77" y="44"/>
                        </a:lnTo>
                        <a:lnTo>
                          <a:pt x="75" y="67"/>
                        </a:lnTo>
                        <a:lnTo>
                          <a:pt x="67" y="88"/>
                        </a:lnTo>
                        <a:lnTo>
                          <a:pt x="56" y="107"/>
                        </a:lnTo>
                        <a:lnTo>
                          <a:pt x="41" y="103"/>
                        </a:lnTo>
                        <a:lnTo>
                          <a:pt x="25" y="107"/>
                        </a:lnTo>
                        <a:lnTo>
                          <a:pt x="12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2" y="172"/>
                        </a:lnTo>
                        <a:lnTo>
                          <a:pt x="25" y="180"/>
                        </a:lnTo>
                        <a:lnTo>
                          <a:pt x="41" y="182"/>
                        </a:lnTo>
                        <a:lnTo>
                          <a:pt x="56" y="180"/>
                        </a:lnTo>
                        <a:lnTo>
                          <a:pt x="62" y="207"/>
                        </a:lnTo>
                        <a:lnTo>
                          <a:pt x="64" y="234"/>
                        </a:lnTo>
                        <a:lnTo>
                          <a:pt x="60" y="260"/>
                        </a:lnTo>
                        <a:lnTo>
                          <a:pt x="50" y="287"/>
                        </a:lnTo>
                        <a:lnTo>
                          <a:pt x="75" y="297"/>
                        </a:lnTo>
                        <a:lnTo>
                          <a:pt x="104" y="301"/>
                        </a:lnTo>
                        <a:lnTo>
                          <a:pt x="131" y="299"/>
                        </a:lnTo>
                        <a:lnTo>
                          <a:pt x="158" y="293"/>
                        </a:lnTo>
                        <a:lnTo>
                          <a:pt x="154" y="278"/>
                        </a:lnTo>
                        <a:lnTo>
                          <a:pt x="158" y="262"/>
                        </a:lnTo>
                        <a:lnTo>
                          <a:pt x="165" y="249"/>
                        </a:lnTo>
                        <a:lnTo>
                          <a:pt x="179" y="241"/>
                        </a:lnTo>
                        <a:lnTo>
                          <a:pt x="194" y="237"/>
                        </a:lnTo>
                        <a:lnTo>
                          <a:pt x="209" y="241"/>
                        </a:lnTo>
                        <a:lnTo>
                          <a:pt x="221" y="249"/>
                        </a:lnTo>
                        <a:lnTo>
                          <a:pt x="230" y="262"/>
                        </a:lnTo>
                        <a:lnTo>
                          <a:pt x="232" y="278"/>
                        </a:lnTo>
                        <a:lnTo>
                          <a:pt x="228" y="293"/>
                        </a:lnTo>
                        <a:lnTo>
                          <a:pt x="250" y="305"/>
                        </a:lnTo>
                        <a:lnTo>
                          <a:pt x="271" y="312"/>
                        </a:lnTo>
                        <a:lnTo>
                          <a:pt x="294" y="314"/>
                        </a:lnTo>
                        <a:lnTo>
                          <a:pt x="317" y="310"/>
                        </a:lnTo>
                        <a:lnTo>
                          <a:pt x="338" y="30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1" name="Freeform 262"/>
                  <p:cNvSpPr>
                    <a:spLocks/>
                  </p:cNvSpPr>
                  <p:nvPr/>
                </p:nvSpPr>
                <p:spPr bwMode="auto">
                  <a:xfrm>
                    <a:off x="2482" y="1535"/>
                    <a:ext cx="182" cy="154"/>
                  </a:xfrm>
                  <a:custGeom>
                    <a:avLst/>
                    <a:gdLst>
                      <a:gd name="T0" fmla="*/ 1 w 364"/>
                      <a:gd name="T1" fmla="*/ 5 h 308"/>
                      <a:gd name="T2" fmla="*/ 1 w 364"/>
                      <a:gd name="T3" fmla="*/ 5 h 308"/>
                      <a:gd name="T4" fmla="*/ 1 w 364"/>
                      <a:gd name="T5" fmla="*/ 5 h 308"/>
                      <a:gd name="T6" fmla="*/ 3 w 364"/>
                      <a:gd name="T7" fmla="*/ 5 h 308"/>
                      <a:gd name="T8" fmla="*/ 3 w 364"/>
                      <a:gd name="T9" fmla="*/ 5 h 308"/>
                      <a:gd name="T10" fmla="*/ 3 w 364"/>
                      <a:gd name="T11" fmla="*/ 5 h 308"/>
                      <a:gd name="T12" fmla="*/ 3 w 364"/>
                      <a:gd name="T13" fmla="*/ 4 h 308"/>
                      <a:gd name="T14" fmla="*/ 3 w 364"/>
                      <a:gd name="T15" fmla="*/ 3 h 308"/>
                      <a:gd name="T16" fmla="*/ 3 w 364"/>
                      <a:gd name="T17" fmla="*/ 3 h 308"/>
                      <a:gd name="T18" fmla="*/ 3 w 364"/>
                      <a:gd name="T19" fmla="*/ 3 h 308"/>
                      <a:gd name="T20" fmla="*/ 3 w 364"/>
                      <a:gd name="T21" fmla="*/ 4 h 308"/>
                      <a:gd name="T22" fmla="*/ 3 w 364"/>
                      <a:gd name="T23" fmla="*/ 5 h 308"/>
                      <a:gd name="T24" fmla="*/ 3 w 364"/>
                      <a:gd name="T25" fmla="*/ 5 h 308"/>
                      <a:gd name="T26" fmla="*/ 3 w 364"/>
                      <a:gd name="T27" fmla="*/ 5 h 308"/>
                      <a:gd name="T28" fmla="*/ 3 w 364"/>
                      <a:gd name="T29" fmla="*/ 5 h 308"/>
                      <a:gd name="T30" fmla="*/ 5 w 364"/>
                      <a:gd name="T31" fmla="*/ 5 h 308"/>
                      <a:gd name="T32" fmla="*/ 5 w 364"/>
                      <a:gd name="T33" fmla="*/ 5 h 308"/>
                      <a:gd name="T34" fmla="*/ 5 w 364"/>
                      <a:gd name="T35" fmla="*/ 5 h 308"/>
                      <a:gd name="T36" fmla="*/ 6 w 364"/>
                      <a:gd name="T37" fmla="*/ 5 h 308"/>
                      <a:gd name="T38" fmla="*/ 6 w 364"/>
                      <a:gd name="T39" fmla="*/ 5 h 308"/>
                      <a:gd name="T40" fmla="*/ 6 w 364"/>
                      <a:gd name="T41" fmla="*/ 3 h 308"/>
                      <a:gd name="T42" fmla="*/ 6 w 364"/>
                      <a:gd name="T43" fmla="*/ 3 h 308"/>
                      <a:gd name="T44" fmla="*/ 6 w 364"/>
                      <a:gd name="T45" fmla="*/ 3 h 308"/>
                      <a:gd name="T46" fmla="*/ 6 w 364"/>
                      <a:gd name="T47" fmla="*/ 3 h 308"/>
                      <a:gd name="T48" fmla="*/ 5 w 364"/>
                      <a:gd name="T49" fmla="*/ 3 h 308"/>
                      <a:gd name="T50" fmla="*/ 5 w 364"/>
                      <a:gd name="T51" fmla="*/ 2 h 308"/>
                      <a:gd name="T52" fmla="*/ 5 w 364"/>
                      <a:gd name="T53" fmla="*/ 2 h 308"/>
                      <a:gd name="T54" fmla="*/ 5 w 364"/>
                      <a:gd name="T55" fmla="*/ 2 h 308"/>
                      <a:gd name="T56" fmla="*/ 5 w 364"/>
                      <a:gd name="T57" fmla="*/ 2 h 308"/>
                      <a:gd name="T58" fmla="*/ 5 w 364"/>
                      <a:gd name="T59" fmla="*/ 2 h 308"/>
                      <a:gd name="T60" fmla="*/ 5 w 364"/>
                      <a:gd name="T61" fmla="*/ 1 h 308"/>
                      <a:gd name="T62" fmla="*/ 6 w 364"/>
                      <a:gd name="T63" fmla="*/ 1 h 308"/>
                      <a:gd name="T64" fmla="*/ 6 w 364"/>
                      <a:gd name="T65" fmla="*/ 1 h 308"/>
                      <a:gd name="T66" fmla="*/ 6 w 364"/>
                      <a:gd name="T67" fmla="*/ 1 h 308"/>
                      <a:gd name="T68" fmla="*/ 6 w 364"/>
                      <a:gd name="T69" fmla="*/ 1 h 308"/>
                      <a:gd name="T70" fmla="*/ 6 w 364"/>
                      <a:gd name="T71" fmla="*/ 1 h 308"/>
                      <a:gd name="T72" fmla="*/ 6 w 364"/>
                      <a:gd name="T73" fmla="*/ 1 h 308"/>
                      <a:gd name="T74" fmla="*/ 6 w 364"/>
                      <a:gd name="T75" fmla="*/ 0 h 308"/>
                      <a:gd name="T76" fmla="*/ 1 w 364"/>
                      <a:gd name="T77" fmla="*/ 0 h 308"/>
                      <a:gd name="T78" fmla="*/ 1 w 364"/>
                      <a:gd name="T79" fmla="*/ 1 h 308"/>
                      <a:gd name="T80" fmla="*/ 1 w 364"/>
                      <a:gd name="T81" fmla="*/ 1 h 308"/>
                      <a:gd name="T82" fmla="*/ 1 w 364"/>
                      <a:gd name="T83" fmla="*/ 1 h 308"/>
                      <a:gd name="T84" fmla="*/ 1 w 364"/>
                      <a:gd name="T85" fmla="*/ 1 h 308"/>
                      <a:gd name="T86" fmla="*/ 1 w 364"/>
                      <a:gd name="T87" fmla="*/ 1 h 308"/>
                      <a:gd name="T88" fmla="*/ 1 w 364"/>
                      <a:gd name="T89" fmla="*/ 1 h 308"/>
                      <a:gd name="T90" fmla="*/ 1 w 364"/>
                      <a:gd name="T91" fmla="*/ 1 h 308"/>
                      <a:gd name="T92" fmla="*/ 1 w 364"/>
                      <a:gd name="T93" fmla="*/ 2 h 308"/>
                      <a:gd name="T94" fmla="*/ 1 w 364"/>
                      <a:gd name="T95" fmla="*/ 2 h 308"/>
                      <a:gd name="T96" fmla="*/ 0 w 364"/>
                      <a:gd name="T97" fmla="*/ 2 h 308"/>
                      <a:gd name="T98" fmla="*/ 1 w 364"/>
                      <a:gd name="T99" fmla="*/ 2 h 308"/>
                      <a:gd name="T100" fmla="*/ 1 w 364"/>
                      <a:gd name="T101" fmla="*/ 2 h 308"/>
                      <a:gd name="T102" fmla="*/ 1 w 364"/>
                      <a:gd name="T103" fmla="*/ 3 h 308"/>
                      <a:gd name="T104" fmla="*/ 1 w 364"/>
                      <a:gd name="T105" fmla="*/ 3 h 308"/>
                      <a:gd name="T106" fmla="*/ 1 w 364"/>
                      <a:gd name="T107" fmla="*/ 3 h 308"/>
                      <a:gd name="T108" fmla="*/ 1 w 364"/>
                      <a:gd name="T109" fmla="*/ 3 h 308"/>
                      <a:gd name="T110" fmla="*/ 1 w 364"/>
                      <a:gd name="T111" fmla="*/ 3 h 308"/>
                      <a:gd name="T112" fmla="*/ 1 w 364"/>
                      <a:gd name="T113" fmla="*/ 5 h 308"/>
                      <a:gd name="T114" fmla="*/ 1 w 364"/>
                      <a:gd name="T115" fmla="*/ 5 h 308"/>
                      <a:gd name="T116" fmla="*/ 1 w 364"/>
                      <a:gd name="T117" fmla="*/ 5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50" y="287"/>
                        </a:moveTo>
                        <a:lnTo>
                          <a:pt x="80" y="295"/>
                        </a:lnTo>
                        <a:lnTo>
                          <a:pt x="113" y="295"/>
                        </a:lnTo>
                        <a:lnTo>
                          <a:pt x="144" y="289"/>
                        </a:lnTo>
                        <a:lnTo>
                          <a:pt x="140" y="274"/>
                        </a:lnTo>
                        <a:lnTo>
                          <a:pt x="144" y="259"/>
                        </a:lnTo>
                        <a:lnTo>
                          <a:pt x="151" y="245"/>
                        </a:lnTo>
                        <a:lnTo>
                          <a:pt x="165" y="235"/>
                        </a:lnTo>
                        <a:lnTo>
                          <a:pt x="180" y="234"/>
                        </a:lnTo>
                        <a:lnTo>
                          <a:pt x="195" y="235"/>
                        </a:lnTo>
                        <a:lnTo>
                          <a:pt x="207" y="245"/>
                        </a:lnTo>
                        <a:lnTo>
                          <a:pt x="216" y="259"/>
                        </a:lnTo>
                        <a:lnTo>
                          <a:pt x="218" y="274"/>
                        </a:lnTo>
                        <a:lnTo>
                          <a:pt x="214" y="289"/>
                        </a:lnTo>
                        <a:lnTo>
                          <a:pt x="238" y="303"/>
                        </a:lnTo>
                        <a:lnTo>
                          <a:pt x="264" y="308"/>
                        </a:lnTo>
                        <a:lnTo>
                          <a:pt x="289" y="308"/>
                        </a:lnTo>
                        <a:lnTo>
                          <a:pt x="314" y="301"/>
                        </a:lnTo>
                        <a:lnTo>
                          <a:pt x="337" y="285"/>
                        </a:lnTo>
                        <a:lnTo>
                          <a:pt x="347" y="260"/>
                        </a:lnTo>
                        <a:lnTo>
                          <a:pt x="351" y="234"/>
                        </a:lnTo>
                        <a:lnTo>
                          <a:pt x="349" y="205"/>
                        </a:lnTo>
                        <a:lnTo>
                          <a:pt x="343" y="180"/>
                        </a:lnTo>
                        <a:lnTo>
                          <a:pt x="328" y="182"/>
                        </a:lnTo>
                        <a:lnTo>
                          <a:pt x="312" y="180"/>
                        </a:lnTo>
                        <a:lnTo>
                          <a:pt x="299" y="170"/>
                        </a:lnTo>
                        <a:lnTo>
                          <a:pt x="291" y="159"/>
                        </a:lnTo>
                        <a:lnTo>
                          <a:pt x="287" y="143"/>
                        </a:lnTo>
                        <a:lnTo>
                          <a:pt x="291" y="128"/>
                        </a:lnTo>
                        <a:lnTo>
                          <a:pt x="299" y="115"/>
                        </a:lnTo>
                        <a:lnTo>
                          <a:pt x="312" y="107"/>
                        </a:lnTo>
                        <a:lnTo>
                          <a:pt x="328" y="103"/>
                        </a:lnTo>
                        <a:lnTo>
                          <a:pt x="343" y="107"/>
                        </a:lnTo>
                        <a:lnTo>
                          <a:pt x="355" y="88"/>
                        </a:lnTo>
                        <a:lnTo>
                          <a:pt x="362" y="65"/>
                        </a:lnTo>
                        <a:lnTo>
                          <a:pt x="364" y="44"/>
                        </a:lnTo>
                        <a:lnTo>
                          <a:pt x="360" y="21"/>
                        </a:lnTo>
                        <a:lnTo>
                          <a:pt x="351" y="0"/>
                        </a:lnTo>
                        <a:lnTo>
                          <a:pt x="63" y="0"/>
                        </a:lnTo>
                        <a:lnTo>
                          <a:pt x="73" y="21"/>
                        </a:lnTo>
                        <a:lnTo>
                          <a:pt x="76" y="44"/>
                        </a:lnTo>
                        <a:lnTo>
                          <a:pt x="74" y="65"/>
                        </a:lnTo>
                        <a:lnTo>
                          <a:pt x="67" y="88"/>
                        </a:lnTo>
                        <a:lnTo>
                          <a:pt x="55" y="107"/>
                        </a:lnTo>
                        <a:lnTo>
                          <a:pt x="40" y="103"/>
                        </a:lnTo>
                        <a:lnTo>
                          <a:pt x="25" y="107"/>
                        </a:lnTo>
                        <a:lnTo>
                          <a:pt x="11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1" y="170"/>
                        </a:lnTo>
                        <a:lnTo>
                          <a:pt x="25" y="180"/>
                        </a:lnTo>
                        <a:lnTo>
                          <a:pt x="40" y="182"/>
                        </a:lnTo>
                        <a:lnTo>
                          <a:pt x="55" y="180"/>
                        </a:lnTo>
                        <a:lnTo>
                          <a:pt x="61" y="207"/>
                        </a:lnTo>
                        <a:lnTo>
                          <a:pt x="63" y="234"/>
                        </a:lnTo>
                        <a:lnTo>
                          <a:pt x="59" y="260"/>
                        </a:lnTo>
                        <a:lnTo>
                          <a:pt x="50" y="287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2" name="Freeform 263"/>
                  <p:cNvSpPr>
                    <a:spLocks/>
                  </p:cNvSpPr>
                  <p:nvPr/>
                </p:nvSpPr>
                <p:spPr bwMode="auto">
                  <a:xfrm>
                    <a:off x="2291" y="1737"/>
                    <a:ext cx="154" cy="182"/>
                  </a:xfrm>
                  <a:custGeom>
                    <a:avLst/>
                    <a:gdLst>
                      <a:gd name="T0" fmla="*/ 4 w 309"/>
                      <a:gd name="T1" fmla="*/ 4 h 365"/>
                      <a:gd name="T2" fmla="*/ 4 w 309"/>
                      <a:gd name="T3" fmla="*/ 4 h 365"/>
                      <a:gd name="T4" fmla="*/ 4 w 309"/>
                      <a:gd name="T5" fmla="*/ 3 h 365"/>
                      <a:gd name="T6" fmla="*/ 4 w 309"/>
                      <a:gd name="T7" fmla="*/ 3 h 365"/>
                      <a:gd name="T8" fmla="*/ 4 w 309"/>
                      <a:gd name="T9" fmla="*/ 3 h 365"/>
                      <a:gd name="T10" fmla="*/ 4 w 309"/>
                      <a:gd name="T11" fmla="*/ 3 h 365"/>
                      <a:gd name="T12" fmla="*/ 3 w 309"/>
                      <a:gd name="T13" fmla="*/ 3 h 365"/>
                      <a:gd name="T14" fmla="*/ 3 w 309"/>
                      <a:gd name="T15" fmla="*/ 3 h 365"/>
                      <a:gd name="T16" fmla="*/ 3 w 309"/>
                      <a:gd name="T17" fmla="*/ 2 h 365"/>
                      <a:gd name="T18" fmla="*/ 3 w 309"/>
                      <a:gd name="T19" fmla="*/ 2 h 365"/>
                      <a:gd name="T20" fmla="*/ 3 w 309"/>
                      <a:gd name="T21" fmla="*/ 2 h 365"/>
                      <a:gd name="T22" fmla="*/ 4 w 309"/>
                      <a:gd name="T23" fmla="*/ 2 h 365"/>
                      <a:gd name="T24" fmla="*/ 4 w 309"/>
                      <a:gd name="T25" fmla="*/ 2 h 365"/>
                      <a:gd name="T26" fmla="*/ 4 w 309"/>
                      <a:gd name="T27" fmla="*/ 2 h 365"/>
                      <a:gd name="T28" fmla="*/ 4 w 309"/>
                      <a:gd name="T29" fmla="*/ 1 h 365"/>
                      <a:gd name="T30" fmla="*/ 4 w 309"/>
                      <a:gd name="T31" fmla="*/ 1 h 365"/>
                      <a:gd name="T32" fmla="*/ 4 w 309"/>
                      <a:gd name="T33" fmla="*/ 1 h 365"/>
                      <a:gd name="T34" fmla="*/ 4 w 309"/>
                      <a:gd name="T35" fmla="*/ 0 h 365"/>
                      <a:gd name="T36" fmla="*/ 4 w 309"/>
                      <a:gd name="T37" fmla="*/ 0 h 365"/>
                      <a:gd name="T38" fmla="*/ 4 w 309"/>
                      <a:gd name="T39" fmla="*/ 0 h 365"/>
                      <a:gd name="T40" fmla="*/ 3 w 309"/>
                      <a:gd name="T41" fmla="*/ 0 h 365"/>
                      <a:gd name="T42" fmla="*/ 3 w 309"/>
                      <a:gd name="T43" fmla="*/ 0 h 365"/>
                      <a:gd name="T44" fmla="*/ 2 w 309"/>
                      <a:gd name="T45" fmla="*/ 0 h 365"/>
                      <a:gd name="T46" fmla="*/ 2 w 309"/>
                      <a:gd name="T47" fmla="*/ 0 h 365"/>
                      <a:gd name="T48" fmla="*/ 2 w 309"/>
                      <a:gd name="T49" fmla="*/ 0 h 365"/>
                      <a:gd name="T50" fmla="*/ 2 w 309"/>
                      <a:gd name="T51" fmla="*/ 1 h 365"/>
                      <a:gd name="T52" fmla="*/ 2 w 309"/>
                      <a:gd name="T53" fmla="*/ 1 h 365"/>
                      <a:gd name="T54" fmla="*/ 2 w 309"/>
                      <a:gd name="T55" fmla="*/ 1 h 365"/>
                      <a:gd name="T56" fmla="*/ 2 w 309"/>
                      <a:gd name="T57" fmla="*/ 1 h 365"/>
                      <a:gd name="T58" fmla="*/ 1 w 309"/>
                      <a:gd name="T59" fmla="*/ 1 h 365"/>
                      <a:gd name="T60" fmla="*/ 1 w 309"/>
                      <a:gd name="T61" fmla="*/ 0 h 365"/>
                      <a:gd name="T62" fmla="*/ 1 w 309"/>
                      <a:gd name="T63" fmla="*/ 0 h 365"/>
                      <a:gd name="T64" fmla="*/ 1 w 309"/>
                      <a:gd name="T65" fmla="*/ 0 h 365"/>
                      <a:gd name="T66" fmla="*/ 1 w 309"/>
                      <a:gd name="T67" fmla="*/ 0 h 365"/>
                      <a:gd name="T68" fmla="*/ 1 w 309"/>
                      <a:gd name="T69" fmla="*/ 0 h 365"/>
                      <a:gd name="T70" fmla="*/ 0 w 309"/>
                      <a:gd name="T71" fmla="*/ 0 h 365"/>
                      <a:gd name="T72" fmla="*/ 0 w 309"/>
                      <a:gd name="T73" fmla="*/ 0 h 365"/>
                      <a:gd name="T74" fmla="*/ 0 w 309"/>
                      <a:gd name="T75" fmla="*/ 0 h 365"/>
                      <a:gd name="T76" fmla="*/ 0 w 309"/>
                      <a:gd name="T77" fmla="*/ 4 h 365"/>
                      <a:gd name="T78" fmla="*/ 0 w 309"/>
                      <a:gd name="T79" fmla="*/ 4 h 365"/>
                      <a:gd name="T80" fmla="*/ 0 w 309"/>
                      <a:gd name="T81" fmla="*/ 4 h 365"/>
                      <a:gd name="T82" fmla="*/ 1 w 309"/>
                      <a:gd name="T83" fmla="*/ 4 h 365"/>
                      <a:gd name="T84" fmla="*/ 1 w 309"/>
                      <a:gd name="T85" fmla="*/ 4 h 365"/>
                      <a:gd name="T86" fmla="*/ 1 w 309"/>
                      <a:gd name="T87" fmla="*/ 4 h 365"/>
                      <a:gd name="T88" fmla="*/ 1 w 309"/>
                      <a:gd name="T89" fmla="*/ 5 h 365"/>
                      <a:gd name="T90" fmla="*/ 1 w 309"/>
                      <a:gd name="T91" fmla="*/ 5 h 365"/>
                      <a:gd name="T92" fmla="*/ 1 w 309"/>
                      <a:gd name="T93" fmla="*/ 5 h 365"/>
                      <a:gd name="T94" fmla="*/ 2 w 309"/>
                      <a:gd name="T95" fmla="*/ 5 h 365"/>
                      <a:gd name="T96" fmla="*/ 2 w 309"/>
                      <a:gd name="T97" fmla="*/ 5 h 365"/>
                      <a:gd name="T98" fmla="*/ 2 w 309"/>
                      <a:gd name="T99" fmla="*/ 5 h 365"/>
                      <a:gd name="T100" fmla="*/ 2 w 309"/>
                      <a:gd name="T101" fmla="*/ 5 h 365"/>
                      <a:gd name="T102" fmla="*/ 2 w 309"/>
                      <a:gd name="T103" fmla="*/ 5 h 365"/>
                      <a:gd name="T104" fmla="*/ 2 w 309"/>
                      <a:gd name="T105" fmla="*/ 5 h 365"/>
                      <a:gd name="T106" fmla="*/ 2 w 309"/>
                      <a:gd name="T107" fmla="*/ 4 h 365"/>
                      <a:gd name="T108" fmla="*/ 3 w 309"/>
                      <a:gd name="T109" fmla="*/ 4 h 365"/>
                      <a:gd name="T110" fmla="*/ 3 w 309"/>
                      <a:gd name="T111" fmla="*/ 4 h 365"/>
                      <a:gd name="T112" fmla="*/ 4 w 309"/>
                      <a:gd name="T113" fmla="*/ 4 h 365"/>
                      <a:gd name="T114" fmla="*/ 4 w 309"/>
                      <a:gd name="T115" fmla="*/ 4 h 365"/>
                      <a:gd name="T116" fmla="*/ 4 w 309"/>
                      <a:gd name="T117" fmla="*/ 4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09"/>
                      <a:gd name="T178" fmla="*/ 0 h 365"/>
                      <a:gd name="T179" fmla="*/ 309 w 309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09" h="365">
                        <a:moveTo>
                          <a:pt x="288" y="315"/>
                        </a:moveTo>
                        <a:lnTo>
                          <a:pt x="295" y="284"/>
                        </a:lnTo>
                        <a:lnTo>
                          <a:pt x="295" y="252"/>
                        </a:lnTo>
                        <a:lnTo>
                          <a:pt x="288" y="221"/>
                        </a:lnTo>
                        <a:lnTo>
                          <a:pt x="272" y="223"/>
                        </a:lnTo>
                        <a:lnTo>
                          <a:pt x="257" y="221"/>
                        </a:lnTo>
                        <a:lnTo>
                          <a:pt x="245" y="213"/>
                        </a:lnTo>
                        <a:lnTo>
                          <a:pt x="236" y="200"/>
                        </a:lnTo>
                        <a:lnTo>
                          <a:pt x="232" y="184"/>
                        </a:lnTo>
                        <a:lnTo>
                          <a:pt x="236" y="169"/>
                        </a:lnTo>
                        <a:lnTo>
                          <a:pt x="245" y="156"/>
                        </a:lnTo>
                        <a:lnTo>
                          <a:pt x="257" y="148"/>
                        </a:lnTo>
                        <a:lnTo>
                          <a:pt x="272" y="144"/>
                        </a:lnTo>
                        <a:lnTo>
                          <a:pt x="288" y="148"/>
                        </a:lnTo>
                        <a:lnTo>
                          <a:pt x="301" y="125"/>
                        </a:lnTo>
                        <a:lnTo>
                          <a:pt x="309" y="100"/>
                        </a:lnTo>
                        <a:lnTo>
                          <a:pt x="309" y="73"/>
                        </a:lnTo>
                        <a:lnTo>
                          <a:pt x="301" y="48"/>
                        </a:lnTo>
                        <a:lnTo>
                          <a:pt x="286" y="27"/>
                        </a:lnTo>
                        <a:lnTo>
                          <a:pt x="261" y="18"/>
                        </a:lnTo>
                        <a:lnTo>
                          <a:pt x="234" y="14"/>
                        </a:lnTo>
                        <a:lnTo>
                          <a:pt x="205" y="14"/>
                        </a:lnTo>
                        <a:lnTo>
                          <a:pt x="178" y="21"/>
                        </a:lnTo>
                        <a:lnTo>
                          <a:pt x="182" y="37"/>
                        </a:lnTo>
                        <a:lnTo>
                          <a:pt x="180" y="52"/>
                        </a:lnTo>
                        <a:lnTo>
                          <a:pt x="171" y="64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4"/>
                        </a:lnTo>
                        <a:lnTo>
                          <a:pt x="105" y="52"/>
                        </a:lnTo>
                        <a:lnTo>
                          <a:pt x="104" y="37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4"/>
                        </a:lnTo>
                        <a:lnTo>
                          <a:pt x="0" y="301"/>
                        </a:lnTo>
                        <a:lnTo>
                          <a:pt x="21" y="292"/>
                        </a:lnTo>
                        <a:lnTo>
                          <a:pt x="42" y="288"/>
                        </a:lnTo>
                        <a:lnTo>
                          <a:pt x="65" y="290"/>
                        </a:lnTo>
                        <a:lnTo>
                          <a:pt x="88" y="296"/>
                        </a:lnTo>
                        <a:lnTo>
                          <a:pt x="107" y="309"/>
                        </a:lnTo>
                        <a:lnTo>
                          <a:pt x="104" y="324"/>
                        </a:lnTo>
                        <a:lnTo>
                          <a:pt x="105" y="340"/>
                        </a:lnTo>
                        <a:lnTo>
                          <a:pt x="115" y="353"/>
                        </a:lnTo>
                        <a:lnTo>
                          <a:pt x="128" y="361"/>
                        </a:lnTo>
                        <a:lnTo>
                          <a:pt x="144" y="365"/>
                        </a:lnTo>
                        <a:lnTo>
                          <a:pt x="159" y="361"/>
                        </a:lnTo>
                        <a:lnTo>
                          <a:pt x="171" y="353"/>
                        </a:lnTo>
                        <a:lnTo>
                          <a:pt x="180" y="340"/>
                        </a:lnTo>
                        <a:lnTo>
                          <a:pt x="182" y="324"/>
                        </a:lnTo>
                        <a:lnTo>
                          <a:pt x="178" y="309"/>
                        </a:lnTo>
                        <a:lnTo>
                          <a:pt x="205" y="301"/>
                        </a:lnTo>
                        <a:lnTo>
                          <a:pt x="234" y="301"/>
                        </a:lnTo>
                        <a:lnTo>
                          <a:pt x="261" y="305"/>
                        </a:lnTo>
                        <a:lnTo>
                          <a:pt x="288" y="315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3" name="Freeform 264"/>
                  <p:cNvSpPr>
                    <a:spLocks/>
                  </p:cNvSpPr>
                  <p:nvPr/>
                </p:nvSpPr>
                <p:spPr bwMode="auto">
                  <a:xfrm>
                    <a:off x="2493" y="1956"/>
                    <a:ext cx="183" cy="154"/>
                  </a:xfrm>
                  <a:custGeom>
                    <a:avLst/>
                    <a:gdLst>
                      <a:gd name="T0" fmla="*/ 5 w 364"/>
                      <a:gd name="T1" fmla="*/ 1 h 308"/>
                      <a:gd name="T2" fmla="*/ 5 w 364"/>
                      <a:gd name="T3" fmla="*/ 1 h 308"/>
                      <a:gd name="T4" fmla="*/ 4 w 364"/>
                      <a:gd name="T5" fmla="*/ 1 h 308"/>
                      <a:gd name="T6" fmla="*/ 4 w 364"/>
                      <a:gd name="T7" fmla="*/ 1 h 308"/>
                      <a:gd name="T8" fmla="*/ 4 w 364"/>
                      <a:gd name="T9" fmla="*/ 1 h 308"/>
                      <a:gd name="T10" fmla="*/ 4 w 364"/>
                      <a:gd name="T11" fmla="*/ 1 h 308"/>
                      <a:gd name="T12" fmla="*/ 4 w 364"/>
                      <a:gd name="T13" fmla="*/ 1 h 308"/>
                      <a:gd name="T14" fmla="*/ 4 w 364"/>
                      <a:gd name="T15" fmla="*/ 1 h 308"/>
                      <a:gd name="T16" fmla="*/ 3 w 364"/>
                      <a:gd name="T17" fmla="*/ 1 h 308"/>
                      <a:gd name="T18" fmla="*/ 3 w 364"/>
                      <a:gd name="T19" fmla="*/ 1 h 308"/>
                      <a:gd name="T20" fmla="*/ 3 w 364"/>
                      <a:gd name="T21" fmla="*/ 1 h 308"/>
                      <a:gd name="T22" fmla="*/ 3 w 364"/>
                      <a:gd name="T23" fmla="*/ 1 h 308"/>
                      <a:gd name="T24" fmla="*/ 3 w 364"/>
                      <a:gd name="T25" fmla="*/ 1 h 308"/>
                      <a:gd name="T26" fmla="*/ 3 w 364"/>
                      <a:gd name="T27" fmla="*/ 1 h 308"/>
                      <a:gd name="T28" fmla="*/ 2 w 364"/>
                      <a:gd name="T29" fmla="*/ 1 h 308"/>
                      <a:gd name="T30" fmla="*/ 2 w 364"/>
                      <a:gd name="T31" fmla="*/ 0 h 308"/>
                      <a:gd name="T32" fmla="*/ 2 w 364"/>
                      <a:gd name="T33" fmla="*/ 0 h 308"/>
                      <a:gd name="T34" fmla="*/ 1 w 364"/>
                      <a:gd name="T35" fmla="*/ 1 h 308"/>
                      <a:gd name="T36" fmla="*/ 1 w 364"/>
                      <a:gd name="T37" fmla="*/ 1 h 308"/>
                      <a:gd name="T38" fmla="*/ 1 w 364"/>
                      <a:gd name="T39" fmla="*/ 1 h 308"/>
                      <a:gd name="T40" fmla="*/ 1 w 364"/>
                      <a:gd name="T41" fmla="*/ 1 h 308"/>
                      <a:gd name="T42" fmla="*/ 1 w 364"/>
                      <a:gd name="T43" fmla="*/ 1 h 308"/>
                      <a:gd name="T44" fmla="*/ 1 w 364"/>
                      <a:gd name="T45" fmla="*/ 2 h 308"/>
                      <a:gd name="T46" fmla="*/ 1 w 364"/>
                      <a:gd name="T47" fmla="*/ 2 h 308"/>
                      <a:gd name="T48" fmla="*/ 1 w 364"/>
                      <a:gd name="T49" fmla="*/ 2 h 308"/>
                      <a:gd name="T50" fmla="*/ 1 w 364"/>
                      <a:gd name="T51" fmla="*/ 2 h 308"/>
                      <a:gd name="T52" fmla="*/ 2 w 364"/>
                      <a:gd name="T53" fmla="*/ 2 h 308"/>
                      <a:gd name="T54" fmla="*/ 2 w 364"/>
                      <a:gd name="T55" fmla="*/ 2 h 308"/>
                      <a:gd name="T56" fmla="*/ 2 w 364"/>
                      <a:gd name="T57" fmla="*/ 3 h 308"/>
                      <a:gd name="T58" fmla="*/ 1 w 364"/>
                      <a:gd name="T59" fmla="*/ 3 h 308"/>
                      <a:gd name="T60" fmla="*/ 1 w 364"/>
                      <a:gd name="T61" fmla="*/ 3 h 308"/>
                      <a:gd name="T62" fmla="*/ 1 w 364"/>
                      <a:gd name="T63" fmla="*/ 3 h 308"/>
                      <a:gd name="T64" fmla="*/ 1 w 364"/>
                      <a:gd name="T65" fmla="*/ 3 h 308"/>
                      <a:gd name="T66" fmla="*/ 1 w 364"/>
                      <a:gd name="T67" fmla="*/ 3 h 308"/>
                      <a:gd name="T68" fmla="*/ 0 w 364"/>
                      <a:gd name="T69" fmla="*/ 3 h 308"/>
                      <a:gd name="T70" fmla="*/ 0 w 364"/>
                      <a:gd name="T71" fmla="*/ 5 h 308"/>
                      <a:gd name="T72" fmla="*/ 1 w 364"/>
                      <a:gd name="T73" fmla="*/ 5 h 308"/>
                      <a:gd name="T74" fmla="*/ 1 w 364"/>
                      <a:gd name="T75" fmla="*/ 5 h 308"/>
                      <a:gd name="T76" fmla="*/ 5 w 364"/>
                      <a:gd name="T77" fmla="*/ 5 h 308"/>
                      <a:gd name="T78" fmla="*/ 5 w 364"/>
                      <a:gd name="T79" fmla="*/ 5 h 308"/>
                      <a:gd name="T80" fmla="*/ 5 w 364"/>
                      <a:gd name="T81" fmla="*/ 5 h 308"/>
                      <a:gd name="T82" fmla="*/ 5 w 364"/>
                      <a:gd name="T83" fmla="*/ 3 h 308"/>
                      <a:gd name="T84" fmla="*/ 5 w 364"/>
                      <a:gd name="T85" fmla="*/ 3 h 308"/>
                      <a:gd name="T86" fmla="*/ 5 w 364"/>
                      <a:gd name="T87" fmla="*/ 3 h 308"/>
                      <a:gd name="T88" fmla="*/ 6 w 364"/>
                      <a:gd name="T89" fmla="*/ 3 h 308"/>
                      <a:gd name="T90" fmla="*/ 6 w 364"/>
                      <a:gd name="T91" fmla="*/ 3 h 308"/>
                      <a:gd name="T92" fmla="*/ 6 w 364"/>
                      <a:gd name="T93" fmla="*/ 3 h 308"/>
                      <a:gd name="T94" fmla="*/ 6 w 364"/>
                      <a:gd name="T95" fmla="*/ 3 h 308"/>
                      <a:gd name="T96" fmla="*/ 6 w 364"/>
                      <a:gd name="T97" fmla="*/ 2 h 308"/>
                      <a:gd name="T98" fmla="*/ 6 w 364"/>
                      <a:gd name="T99" fmla="*/ 2 h 308"/>
                      <a:gd name="T100" fmla="*/ 6 w 364"/>
                      <a:gd name="T101" fmla="*/ 2 h 308"/>
                      <a:gd name="T102" fmla="*/ 6 w 364"/>
                      <a:gd name="T103" fmla="*/ 2 h 308"/>
                      <a:gd name="T104" fmla="*/ 6 w 364"/>
                      <a:gd name="T105" fmla="*/ 2 h 308"/>
                      <a:gd name="T106" fmla="*/ 5 w 364"/>
                      <a:gd name="T107" fmla="*/ 2 h 308"/>
                      <a:gd name="T108" fmla="*/ 5 w 364"/>
                      <a:gd name="T109" fmla="*/ 1 h 308"/>
                      <a:gd name="T110" fmla="*/ 5 w 364"/>
                      <a:gd name="T111" fmla="*/ 1 h 308"/>
                      <a:gd name="T112" fmla="*/ 5 w 364"/>
                      <a:gd name="T113" fmla="*/ 1 h 308"/>
                      <a:gd name="T114" fmla="*/ 5 w 364"/>
                      <a:gd name="T115" fmla="*/ 1 h 308"/>
                      <a:gd name="T116" fmla="*/ 5 w 364"/>
                      <a:gd name="T117" fmla="*/ 1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314" y="19"/>
                        </a:moveTo>
                        <a:lnTo>
                          <a:pt x="282" y="13"/>
                        </a:lnTo>
                        <a:lnTo>
                          <a:pt x="251" y="11"/>
                        </a:lnTo>
                        <a:lnTo>
                          <a:pt x="218" y="19"/>
                        </a:lnTo>
                        <a:lnTo>
                          <a:pt x="222" y="34"/>
                        </a:lnTo>
                        <a:lnTo>
                          <a:pt x="220" y="49"/>
                        </a:lnTo>
                        <a:lnTo>
                          <a:pt x="211" y="63"/>
                        </a:lnTo>
                        <a:lnTo>
                          <a:pt x="199" y="72"/>
                        </a:lnTo>
                        <a:lnTo>
                          <a:pt x="184" y="74"/>
                        </a:lnTo>
                        <a:lnTo>
                          <a:pt x="168" y="72"/>
                        </a:lnTo>
                        <a:lnTo>
                          <a:pt x="155" y="63"/>
                        </a:lnTo>
                        <a:lnTo>
                          <a:pt x="147" y="49"/>
                        </a:lnTo>
                        <a:lnTo>
                          <a:pt x="144" y="34"/>
                        </a:lnTo>
                        <a:lnTo>
                          <a:pt x="147" y="19"/>
                        </a:lnTo>
                        <a:lnTo>
                          <a:pt x="124" y="5"/>
                        </a:lnTo>
                        <a:lnTo>
                          <a:pt x="99" y="0"/>
                        </a:lnTo>
                        <a:lnTo>
                          <a:pt x="73" y="0"/>
                        </a:lnTo>
                        <a:lnTo>
                          <a:pt x="48" y="7"/>
                        </a:lnTo>
                        <a:lnTo>
                          <a:pt x="25" y="21"/>
                        </a:lnTo>
                        <a:lnTo>
                          <a:pt x="17" y="48"/>
                        </a:lnTo>
                        <a:lnTo>
                          <a:pt x="11" y="74"/>
                        </a:lnTo>
                        <a:lnTo>
                          <a:pt x="13" y="101"/>
                        </a:lnTo>
                        <a:lnTo>
                          <a:pt x="21" y="128"/>
                        </a:lnTo>
                        <a:lnTo>
                          <a:pt x="34" y="124"/>
                        </a:lnTo>
                        <a:lnTo>
                          <a:pt x="50" y="128"/>
                        </a:lnTo>
                        <a:lnTo>
                          <a:pt x="63" y="136"/>
                        </a:lnTo>
                        <a:lnTo>
                          <a:pt x="73" y="149"/>
                        </a:lnTo>
                        <a:lnTo>
                          <a:pt x="74" y="165"/>
                        </a:lnTo>
                        <a:lnTo>
                          <a:pt x="73" y="180"/>
                        </a:lnTo>
                        <a:lnTo>
                          <a:pt x="63" y="193"/>
                        </a:lnTo>
                        <a:lnTo>
                          <a:pt x="50" y="201"/>
                        </a:lnTo>
                        <a:lnTo>
                          <a:pt x="34" y="205"/>
                        </a:lnTo>
                        <a:lnTo>
                          <a:pt x="21" y="201"/>
                        </a:lnTo>
                        <a:lnTo>
                          <a:pt x="7" y="220"/>
                        </a:lnTo>
                        <a:lnTo>
                          <a:pt x="0" y="241"/>
                        </a:lnTo>
                        <a:lnTo>
                          <a:pt x="0" y="264"/>
                        </a:lnTo>
                        <a:lnTo>
                          <a:pt x="4" y="287"/>
                        </a:lnTo>
                        <a:lnTo>
                          <a:pt x="11" y="308"/>
                        </a:lnTo>
                        <a:lnTo>
                          <a:pt x="299" y="308"/>
                        </a:lnTo>
                        <a:lnTo>
                          <a:pt x="291" y="287"/>
                        </a:lnTo>
                        <a:lnTo>
                          <a:pt x="287" y="264"/>
                        </a:lnTo>
                        <a:lnTo>
                          <a:pt x="289" y="241"/>
                        </a:lnTo>
                        <a:lnTo>
                          <a:pt x="295" y="220"/>
                        </a:lnTo>
                        <a:lnTo>
                          <a:pt x="308" y="201"/>
                        </a:lnTo>
                        <a:lnTo>
                          <a:pt x="324" y="205"/>
                        </a:lnTo>
                        <a:lnTo>
                          <a:pt x="339" y="201"/>
                        </a:lnTo>
                        <a:lnTo>
                          <a:pt x="351" y="193"/>
                        </a:lnTo>
                        <a:lnTo>
                          <a:pt x="360" y="180"/>
                        </a:lnTo>
                        <a:lnTo>
                          <a:pt x="364" y="165"/>
                        </a:lnTo>
                        <a:lnTo>
                          <a:pt x="360" y="149"/>
                        </a:lnTo>
                        <a:lnTo>
                          <a:pt x="351" y="136"/>
                        </a:lnTo>
                        <a:lnTo>
                          <a:pt x="339" y="128"/>
                        </a:lnTo>
                        <a:lnTo>
                          <a:pt x="324" y="124"/>
                        </a:lnTo>
                        <a:lnTo>
                          <a:pt x="308" y="128"/>
                        </a:lnTo>
                        <a:lnTo>
                          <a:pt x="301" y="101"/>
                        </a:lnTo>
                        <a:lnTo>
                          <a:pt x="301" y="74"/>
                        </a:lnTo>
                        <a:lnTo>
                          <a:pt x="305" y="48"/>
                        </a:lnTo>
                        <a:lnTo>
                          <a:pt x="314" y="21"/>
                        </a:lnTo>
                        <a:lnTo>
                          <a:pt x="314" y="19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4" name="Freeform 265"/>
                  <p:cNvSpPr>
                    <a:spLocks/>
                  </p:cNvSpPr>
                  <p:nvPr/>
                </p:nvSpPr>
                <p:spPr bwMode="auto">
                  <a:xfrm>
                    <a:off x="2711" y="1726"/>
                    <a:ext cx="155" cy="182"/>
                  </a:xfrm>
                  <a:custGeom>
                    <a:avLst/>
                    <a:gdLst>
                      <a:gd name="T0" fmla="*/ 0 w 311"/>
                      <a:gd name="T1" fmla="*/ 0 h 365"/>
                      <a:gd name="T2" fmla="*/ 0 w 311"/>
                      <a:gd name="T3" fmla="*/ 1 h 365"/>
                      <a:gd name="T4" fmla="*/ 0 w 311"/>
                      <a:gd name="T5" fmla="*/ 1 h 365"/>
                      <a:gd name="T6" fmla="*/ 0 w 311"/>
                      <a:gd name="T7" fmla="*/ 2 h 365"/>
                      <a:gd name="T8" fmla="*/ 0 w 311"/>
                      <a:gd name="T9" fmla="*/ 2 h 365"/>
                      <a:gd name="T10" fmla="*/ 0 w 311"/>
                      <a:gd name="T11" fmla="*/ 2 h 365"/>
                      <a:gd name="T12" fmla="*/ 1 w 311"/>
                      <a:gd name="T13" fmla="*/ 2 h 365"/>
                      <a:gd name="T14" fmla="*/ 1 w 311"/>
                      <a:gd name="T15" fmla="*/ 2 h 365"/>
                      <a:gd name="T16" fmla="*/ 1 w 311"/>
                      <a:gd name="T17" fmla="*/ 2 h 365"/>
                      <a:gd name="T18" fmla="*/ 1 w 311"/>
                      <a:gd name="T19" fmla="*/ 3 h 365"/>
                      <a:gd name="T20" fmla="*/ 1 w 311"/>
                      <a:gd name="T21" fmla="*/ 3 h 365"/>
                      <a:gd name="T22" fmla="*/ 0 w 311"/>
                      <a:gd name="T23" fmla="*/ 3 h 365"/>
                      <a:gd name="T24" fmla="*/ 0 w 311"/>
                      <a:gd name="T25" fmla="*/ 3 h 365"/>
                      <a:gd name="T26" fmla="*/ 0 w 311"/>
                      <a:gd name="T27" fmla="*/ 3 h 365"/>
                      <a:gd name="T28" fmla="*/ 0 w 311"/>
                      <a:gd name="T29" fmla="*/ 3 h 365"/>
                      <a:gd name="T30" fmla="*/ 0 w 311"/>
                      <a:gd name="T31" fmla="*/ 4 h 365"/>
                      <a:gd name="T32" fmla="*/ 0 w 311"/>
                      <a:gd name="T33" fmla="*/ 4 h 365"/>
                      <a:gd name="T34" fmla="*/ 0 w 311"/>
                      <a:gd name="T35" fmla="*/ 4 h 365"/>
                      <a:gd name="T36" fmla="*/ 0 w 311"/>
                      <a:gd name="T37" fmla="*/ 5 h 365"/>
                      <a:gd name="T38" fmla="*/ 0 w 311"/>
                      <a:gd name="T39" fmla="*/ 5 h 365"/>
                      <a:gd name="T40" fmla="*/ 1 w 311"/>
                      <a:gd name="T41" fmla="*/ 5 h 365"/>
                      <a:gd name="T42" fmla="*/ 1 w 311"/>
                      <a:gd name="T43" fmla="*/ 5 h 365"/>
                      <a:gd name="T44" fmla="*/ 2 w 311"/>
                      <a:gd name="T45" fmla="*/ 5 h 365"/>
                      <a:gd name="T46" fmla="*/ 1 w 311"/>
                      <a:gd name="T47" fmla="*/ 5 h 365"/>
                      <a:gd name="T48" fmla="*/ 2 w 311"/>
                      <a:gd name="T49" fmla="*/ 4 h 365"/>
                      <a:gd name="T50" fmla="*/ 2 w 311"/>
                      <a:gd name="T51" fmla="*/ 4 h 365"/>
                      <a:gd name="T52" fmla="*/ 2 w 311"/>
                      <a:gd name="T53" fmla="*/ 4 h 365"/>
                      <a:gd name="T54" fmla="*/ 2 w 311"/>
                      <a:gd name="T55" fmla="*/ 4 h 365"/>
                      <a:gd name="T56" fmla="*/ 2 w 311"/>
                      <a:gd name="T57" fmla="*/ 4 h 365"/>
                      <a:gd name="T58" fmla="*/ 3 w 311"/>
                      <a:gd name="T59" fmla="*/ 4 h 365"/>
                      <a:gd name="T60" fmla="*/ 3 w 311"/>
                      <a:gd name="T61" fmla="*/ 4 h 365"/>
                      <a:gd name="T62" fmla="*/ 3 w 311"/>
                      <a:gd name="T63" fmla="*/ 5 h 365"/>
                      <a:gd name="T64" fmla="*/ 3 w 311"/>
                      <a:gd name="T65" fmla="*/ 5 h 365"/>
                      <a:gd name="T66" fmla="*/ 3 w 311"/>
                      <a:gd name="T67" fmla="*/ 5 h 365"/>
                      <a:gd name="T68" fmla="*/ 3 w 311"/>
                      <a:gd name="T69" fmla="*/ 5 h 365"/>
                      <a:gd name="T70" fmla="*/ 4 w 311"/>
                      <a:gd name="T71" fmla="*/ 5 h 365"/>
                      <a:gd name="T72" fmla="*/ 4 w 311"/>
                      <a:gd name="T73" fmla="*/ 5 h 365"/>
                      <a:gd name="T74" fmla="*/ 4 w 311"/>
                      <a:gd name="T75" fmla="*/ 5 h 365"/>
                      <a:gd name="T76" fmla="*/ 4 w 311"/>
                      <a:gd name="T77" fmla="*/ 1 h 365"/>
                      <a:gd name="T78" fmla="*/ 4 w 311"/>
                      <a:gd name="T79" fmla="*/ 1 h 365"/>
                      <a:gd name="T80" fmla="*/ 4 w 311"/>
                      <a:gd name="T81" fmla="*/ 1 h 365"/>
                      <a:gd name="T82" fmla="*/ 3 w 311"/>
                      <a:gd name="T83" fmla="*/ 1 h 365"/>
                      <a:gd name="T84" fmla="*/ 3 w 311"/>
                      <a:gd name="T85" fmla="*/ 1 h 365"/>
                      <a:gd name="T86" fmla="*/ 3 w 311"/>
                      <a:gd name="T87" fmla="*/ 0 h 365"/>
                      <a:gd name="T88" fmla="*/ 3 w 311"/>
                      <a:gd name="T89" fmla="*/ 0 h 365"/>
                      <a:gd name="T90" fmla="*/ 3 w 311"/>
                      <a:gd name="T91" fmla="*/ 0 h 365"/>
                      <a:gd name="T92" fmla="*/ 3 w 311"/>
                      <a:gd name="T93" fmla="*/ 0 h 365"/>
                      <a:gd name="T94" fmla="*/ 2 w 311"/>
                      <a:gd name="T95" fmla="*/ 0 h 365"/>
                      <a:gd name="T96" fmla="*/ 2 w 311"/>
                      <a:gd name="T97" fmla="*/ 0 h 365"/>
                      <a:gd name="T98" fmla="*/ 2 w 311"/>
                      <a:gd name="T99" fmla="*/ 0 h 365"/>
                      <a:gd name="T100" fmla="*/ 2 w 311"/>
                      <a:gd name="T101" fmla="*/ 0 h 365"/>
                      <a:gd name="T102" fmla="*/ 2 w 311"/>
                      <a:gd name="T103" fmla="*/ 0 h 365"/>
                      <a:gd name="T104" fmla="*/ 1 w 311"/>
                      <a:gd name="T105" fmla="*/ 0 h 365"/>
                      <a:gd name="T106" fmla="*/ 2 w 311"/>
                      <a:gd name="T107" fmla="*/ 0 h 365"/>
                      <a:gd name="T108" fmla="*/ 1 w 311"/>
                      <a:gd name="T109" fmla="*/ 0 h 365"/>
                      <a:gd name="T110" fmla="*/ 1 w 311"/>
                      <a:gd name="T111" fmla="*/ 1 h 365"/>
                      <a:gd name="T112" fmla="*/ 0 w 311"/>
                      <a:gd name="T113" fmla="*/ 0 h 365"/>
                      <a:gd name="T114" fmla="*/ 0 w 311"/>
                      <a:gd name="T115" fmla="*/ 0 h 365"/>
                      <a:gd name="T116" fmla="*/ 0 w 311"/>
                      <a:gd name="T117" fmla="*/ 0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11"/>
                      <a:gd name="T178" fmla="*/ 0 h 365"/>
                      <a:gd name="T179" fmla="*/ 311 w 311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11" h="365">
                        <a:moveTo>
                          <a:pt x="21" y="50"/>
                        </a:moveTo>
                        <a:lnTo>
                          <a:pt x="14" y="81"/>
                        </a:lnTo>
                        <a:lnTo>
                          <a:pt x="14" y="113"/>
                        </a:lnTo>
                        <a:lnTo>
                          <a:pt x="21" y="144"/>
                        </a:lnTo>
                        <a:lnTo>
                          <a:pt x="37" y="140"/>
                        </a:lnTo>
                        <a:lnTo>
                          <a:pt x="52" y="144"/>
                        </a:lnTo>
                        <a:lnTo>
                          <a:pt x="65" y="152"/>
                        </a:lnTo>
                        <a:lnTo>
                          <a:pt x="73" y="165"/>
                        </a:lnTo>
                        <a:lnTo>
                          <a:pt x="77" y="181"/>
                        </a:lnTo>
                        <a:lnTo>
                          <a:pt x="73" y="196"/>
                        </a:lnTo>
                        <a:lnTo>
                          <a:pt x="65" y="209"/>
                        </a:lnTo>
                        <a:lnTo>
                          <a:pt x="52" y="217"/>
                        </a:lnTo>
                        <a:lnTo>
                          <a:pt x="37" y="219"/>
                        </a:lnTo>
                        <a:lnTo>
                          <a:pt x="21" y="217"/>
                        </a:lnTo>
                        <a:lnTo>
                          <a:pt x="8" y="238"/>
                        </a:lnTo>
                        <a:lnTo>
                          <a:pt x="0" y="265"/>
                        </a:lnTo>
                        <a:lnTo>
                          <a:pt x="2" y="290"/>
                        </a:lnTo>
                        <a:lnTo>
                          <a:pt x="10" y="317"/>
                        </a:lnTo>
                        <a:lnTo>
                          <a:pt x="23" y="338"/>
                        </a:lnTo>
                        <a:lnTo>
                          <a:pt x="50" y="347"/>
                        </a:lnTo>
                        <a:lnTo>
                          <a:pt x="77" y="351"/>
                        </a:lnTo>
                        <a:lnTo>
                          <a:pt x="104" y="349"/>
                        </a:lnTo>
                        <a:lnTo>
                          <a:pt x="131" y="344"/>
                        </a:lnTo>
                        <a:lnTo>
                          <a:pt x="127" y="328"/>
                        </a:lnTo>
                        <a:lnTo>
                          <a:pt x="131" y="313"/>
                        </a:lnTo>
                        <a:lnTo>
                          <a:pt x="138" y="299"/>
                        </a:lnTo>
                        <a:lnTo>
                          <a:pt x="152" y="292"/>
                        </a:lnTo>
                        <a:lnTo>
                          <a:pt x="167" y="288"/>
                        </a:lnTo>
                        <a:lnTo>
                          <a:pt x="182" y="292"/>
                        </a:lnTo>
                        <a:lnTo>
                          <a:pt x="194" y="299"/>
                        </a:lnTo>
                        <a:lnTo>
                          <a:pt x="203" y="313"/>
                        </a:lnTo>
                        <a:lnTo>
                          <a:pt x="205" y="328"/>
                        </a:lnTo>
                        <a:lnTo>
                          <a:pt x="203" y="344"/>
                        </a:lnTo>
                        <a:lnTo>
                          <a:pt x="223" y="355"/>
                        </a:lnTo>
                        <a:lnTo>
                          <a:pt x="244" y="363"/>
                        </a:lnTo>
                        <a:lnTo>
                          <a:pt x="267" y="365"/>
                        </a:lnTo>
                        <a:lnTo>
                          <a:pt x="290" y="361"/>
                        </a:lnTo>
                        <a:lnTo>
                          <a:pt x="311" y="351"/>
                        </a:lnTo>
                        <a:lnTo>
                          <a:pt x="311" y="64"/>
                        </a:lnTo>
                        <a:lnTo>
                          <a:pt x="290" y="73"/>
                        </a:lnTo>
                        <a:lnTo>
                          <a:pt x="267" y="77"/>
                        </a:lnTo>
                        <a:lnTo>
                          <a:pt x="244" y="75"/>
                        </a:lnTo>
                        <a:lnTo>
                          <a:pt x="223" y="67"/>
                        </a:lnTo>
                        <a:lnTo>
                          <a:pt x="203" y="56"/>
                        </a:lnTo>
                        <a:lnTo>
                          <a:pt x="205" y="41"/>
                        </a:lnTo>
                        <a:lnTo>
                          <a:pt x="203" y="25"/>
                        </a:lnTo>
                        <a:lnTo>
                          <a:pt x="194" y="12"/>
                        </a:lnTo>
                        <a:lnTo>
                          <a:pt x="182" y="4"/>
                        </a:lnTo>
                        <a:lnTo>
                          <a:pt x="167" y="0"/>
                        </a:lnTo>
                        <a:lnTo>
                          <a:pt x="152" y="4"/>
                        </a:lnTo>
                        <a:lnTo>
                          <a:pt x="138" y="12"/>
                        </a:lnTo>
                        <a:lnTo>
                          <a:pt x="131" y="25"/>
                        </a:lnTo>
                        <a:lnTo>
                          <a:pt x="127" y="41"/>
                        </a:lnTo>
                        <a:lnTo>
                          <a:pt x="131" y="56"/>
                        </a:lnTo>
                        <a:lnTo>
                          <a:pt x="104" y="62"/>
                        </a:lnTo>
                        <a:lnTo>
                          <a:pt x="77" y="64"/>
                        </a:lnTo>
                        <a:lnTo>
                          <a:pt x="48" y="60"/>
                        </a:lnTo>
                        <a:lnTo>
                          <a:pt x="23" y="50"/>
                        </a:lnTo>
                        <a:lnTo>
                          <a:pt x="21" y="50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5" name="Freeform 266"/>
                  <p:cNvSpPr>
                    <a:spLocks/>
                  </p:cNvSpPr>
                  <p:nvPr/>
                </p:nvSpPr>
                <p:spPr bwMode="auto">
                  <a:xfrm>
                    <a:off x="2480" y="1724"/>
                    <a:ext cx="197" cy="197"/>
                  </a:xfrm>
                  <a:custGeom>
                    <a:avLst/>
                    <a:gdLst>
                      <a:gd name="T0" fmla="*/ 4 w 395"/>
                      <a:gd name="T1" fmla="*/ 1 h 396"/>
                      <a:gd name="T2" fmla="*/ 4 w 395"/>
                      <a:gd name="T3" fmla="*/ 1 h 396"/>
                      <a:gd name="T4" fmla="*/ 3 w 395"/>
                      <a:gd name="T5" fmla="*/ 0 h 396"/>
                      <a:gd name="T6" fmla="*/ 3 w 395"/>
                      <a:gd name="T7" fmla="*/ 0 h 396"/>
                      <a:gd name="T8" fmla="*/ 3 w 395"/>
                      <a:gd name="T9" fmla="*/ 0 h 396"/>
                      <a:gd name="T10" fmla="*/ 2 w 395"/>
                      <a:gd name="T11" fmla="*/ 0 h 396"/>
                      <a:gd name="T12" fmla="*/ 2 w 395"/>
                      <a:gd name="T13" fmla="*/ 0 h 396"/>
                      <a:gd name="T14" fmla="*/ 2 w 395"/>
                      <a:gd name="T15" fmla="*/ 0 h 396"/>
                      <a:gd name="T16" fmla="*/ 1 w 395"/>
                      <a:gd name="T17" fmla="*/ 0 h 396"/>
                      <a:gd name="T18" fmla="*/ 1 w 395"/>
                      <a:gd name="T19" fmla="*/ 1 h 396"/>
                      <a:gd name="T20" fmla="*/ 1 w 395"/>
                      <a:gd name="T21" fmla="*/ 2 h 396"/>
                      <a:gd name="T22" fmla="*/ 0 w 395"/>
                      <a:gd name="T23" fmla="*/ 2 h 396"/>
                      <a:gd name="T24" fmla="*/ 0 w 395"/>
                      <a:gd name="T25" fmla="*/ 2 h 396"/>
                      <a:gd name="T26" fmla="*/ 0 w 395"/>
                      <a:gd name="T27" fmla="*/ 3 h 396"/>
                      <a:gd name="T28" fmla="*/ 0 w 395"/>
                      <a:gd name="T29" fmla="*/ 3 h 396"/>
                      <a:gd name="T30" fmla="*/ 0 w 395"/>
                      <a:gd name="T31" fmla="*/ 3 h 396"/>
                      <a:gd name="T32" fmla="*/ 0 w 395"/>
                      <a:gd name="T33" fmla="*/ 3 h 396"/>
                      <a:gd name="T34" fmla="*/ 0 w 395"/>
                      <a:gd name="T35" fmla="*/ 4 h 396"/>
                      <a:gd name="T36" fmla="*/ 1 w 395"/>
                      <a:gd name="T37" fmla="*/ 5 h 396"/>
                      <a:gd name="T38" fmla="*/ 1 w 395"/>
                      <a:gd name="T39" fmla="*/ 5 h 396"/>
                      <a:gd name="T40" fmla="*/ 2 w 395"/>
                      <a:gd name="T41" fmla="*/ 5 h 396"/>
                      <a:gd name="T42" fmla="*/ 2 w 395"/>
                      <a:gd name="T43" fmla="*/ 5 h 396"/>
                      <a:gd name="T44" fmla="*/ 3 w 395"/>
                      <a:gd name="T45" fmla="*/ 6 h 396"/>
                      <a:gd name="T46" fmla="*/ 3 w 395"/>
                      <a:gd name="T47" fmla="*/ 6 h 396"/>
                      <a:gd name="T48" fmla="*/ 3 w 395"/>
                      <a:gd name="T49" fmla="*/ 5 h 396"/>
                      <a:gd name="T50" fmla="*/ 3 w 395"/>
                      <a:gd name="T51" fmla="*/ 5 h 396"/>
                      <a:gd name="T52" fmla="*/ 4 w 395"/>
                      <a:gd name="T53" fmla="*/ 5 h 396"/>
                      <a:gd name="T54" fmla="*/ 5 w 395"/>
                      <a:gd name="T55" fmla="*/ 4 h 396"/>
                      <a:gd name="T56" fmla="*/ 4 w 395"/>
                      <a:gd name="T57" fmla="*/ 4 h 396"/>
                      <a:gd name="T58" fmla="*/ 5 w 395"/>
                      <a:gd name="T59" fmla="*/ 3 h 396"/>
                      <a:gd name="T60" fmla="*/ 5 w 395"/>
                      <a:gd name="T61" fmla="*/ 3 h 396"/>
                      <a:gd name="T62" fmla="*/ 6 w 395"/>
                      <a:gd name="T63" fmla="*/ 3 h 396"/>
                      <a:gd name="T64" fmla="*/ 6 w 395"/>
                      <a:gd name="T65" fmla="*/ 2 h 396"/>
                      <a:gd name="T66" fmla="*/ 5 w 395"/>
                      <a:gd name="T67" fmla="*/ 2 h 396"/>
                      <a:gd name="T68" fmla="*/ 5 w 395"/>
                      <a:gd name="T69" fmla="*/ 2 h 396"/>
                      <a:gd name="T70" fmla="*/ 5 w 395"/>
                      <a:gd name="T71" fmla="*/ 1 h 3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395"/>
                      <a:gd name="T109" fmla="*/ 0 h 396"/>
                      <a:gd name="T110" fmla="*/ 395 w 395"/>
                      <a:gd name="T111" fmla="*/ 396 h 39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395" h="396">
                        <a:moveTo>
                          <a:pt x="339" y="54"/>
                        </a:moveTo>
                        <a:lnTo>
                          <a:pt x="316" y="68"/>
                        </a:lnTo>
                        <a:lnTo>
                          <a:pt x="291" y="75"/>
                        </a:lnTo>
                        <a:lnTo>
                          <a:pt x="266" y="75"/>
                        </a:lnTo>
                        <a:lnTo>
                          <a:pt x="242" y="69"/>
                        </a:lnTo>
                        <a:lnTo>
                          <a:pt x="218" y="56"/>
                        </a:lnTo>
                        <a:lnTo>
                          <a:pt x="222" y="41"/>
                        </a:lnTo>
                        <a:lnTo>
                          <a:pt x="220" y="25"/>
                        </a:lnTo>
                        <a:lnTo>
                          <a:pt x="211" y="12"/>
                        </a:lnTo>
                        <a:lnTo>
                          <a:pt x="199" y="2"/>
                        </a:lnTo>
                        <a:lnTo>
                          <a:pt x="184" y="0"/>
                        </a:lnTo>
                        <a:lnTo>
                          <a:pt x="169" y="2"/>
                        </a:lnTo>
                        <a:lnTo>
                          <a:pt x="155" y="12"/>
                        </a:lnTo>
                        <a:lnTo>
                          <a:pt x="148" y="25"/>
                        </a:lnTo>
                        <a:lnTo>
                          <a:pt x="144" y="41"/>
                        </a:lnTo>
                        <a:lnTo>
                          <a:pt x="148" y="56"/>
                        </a:lnTo>
                        <a:lnTo>
                          <a:pt x="117" y="62"/>
                        </a:lnTo>
                        <a:lnTo>
                          <a:pt x="84" y="62"/>
                        </a:lnTo>
                        <a:lnTo>
                          <a:pt x="54" y="56"/>
                        </a:lnTo>
                        <a:lnTo>
                          <a:pt x="67" y="77"/>
                        </a:lnTo>
                        <a:lnTo>
                          <a:pt x="75" y="102"/>
                        </a:lnTo>
                        <a:lnTo>
                          <a:pt x="75" y="129"/>
                        </a:lnTo>
                        <a:lnTo>
                          <a:pt x="67" y="154"/>
                        </a:lnTo>
                        <a:lnTo>
                          <a:pt x="54" y="175"/>
                        </a:lnTo>
                        <a:lnTo>
                          <a:pt x="40" y="171"/>
                        </a:lnTo>
                        <a:lnTo>
                          <a:pt x="25" y="175"/>
                        </a:lnTo>
                        <a:lnTo>
                          <a:pt x="11" y="183"/>
                        </a:lnTo>
                        <a:lnTo>
                          <a:pt x="2" y="196"/>
                        </a:lnTo>
                        <a:lnTo>
                          <a:pt x="0" y="211"/>
                        </a:lnTo>
                        <a:lnTo>
                          <a:pt x="2" y="227"/>
                        </a:lnTo>
                        <a:lnTo>
                          <a:pt x="11" y="240"/>
                        </a:lnTo>
                        <a:lnTo>
                          <a:pt x="25" y="248"/>
                        </a:lnTo>
                        <a:lnTo>
                          <a:pt x="40" y="250"/>
                        </a:lnTo>
                        <a:lnTo>
                          <a:pt x="54" y="248"/>
                        </a:lnTo>
                        <a:lnTo>
                          <a:pt x="61" y="279"/>
                        </a:lnTo>
                        <a:lnTo>
                          <a:pt x="61" y="309"/>
                        </a:lnTo>
                        <a:lnTo>
                          <a:pt x="55" y="340"/>
                        </a:lnTo>
                        <a:lnTo>
                          <a:pt x="77" y="326"/>
                        </a:lnTo>
                        <a:lnTo>
                          <a:pt x="101" y="321"/>
                        </a:lnTo>
                        <a:lnTo>
                          <a:pt x="126" y="321"/>
                        </a:lnTo>
                        <a:lnTo>
                          <a:pt x="151" y="326"/>
                        </a:lnTo>
                        <a:lnTo>
                          <a:pt x="174" y="340"/>
                        </a:lnTo>
                        <a:lnTo>
                          <a:pt x="171" y="355"/>
                        </a:lnTo>
                        <a:lnTo>
                          <a:pt x="174" y="371"/>
                        </a:lnTo>
                        <a:lnTo>
                          <a:pt x="182" y="384"/>
                        </a:lnTo>
                        <a:lnTo>
                          <a:pt x="195" y="392"/>
                        </a:lnTo>
                        <a:lnTo>
                          <a:pt x="211" y="396"/>
                        </a:lnTo>
                        <a:lnTo>
                          <a:pt x="226" y="392"/>
                        </a:lnTo>
                        <a:lnTo>
                          <a:pt x="238" y="384"/>
                        </a:lnTo>
                        <a:lnTo>
                          <a:pt x="247" y="371"/>
                        </a:lnTo>
                        <a:lnTo>
                          <a:pt x="249" y="355"/>
                        </a:lnTo>
                        <a:lnTo>
                          <a:pt x="245" y="340"/>
                        </a:lnTo>
                        <a:lnTo>
                          <a:pt x="278" y="332"/>
                        </a:lnTo>
                        <a:lnTo>
                          <a:pt x="309" y="332"/>
                        </a:lnTo>
                        <a:lnTo>
                          <a:pt x="339" y="340"/>
                        </a:lnTo>
                        <a:lnTo>
                          <a:pt x="326" y="319"/>
                        </a:lnTo>
                        <a:lnTo>
                          <a:pt x="318" y="294"/>
                        </a:lnTo>
                        <a:lnTo>
                          <a:pt x="318" y="267"/>
                        </a:lnTo>
                        <a:lnTo>
                          <a:pt x="326" y="242"/>
                        </a:lnTo>
                        <a:lnTo>
                          <a:pt x="339" y="221"/>
                        </a:lnTo>
                        <a:lnTo>
                          <a:pt x="355" y="223"/>
                        </a:lnTo>
                        <a:lnTo>
                          <a:pt x="370" y="221"/>
                        </a:lnTo>
                        <a:lnTo>
                          <a:pt x="383" y="213"/>
                        </a:lnTo>
                        <a:lnTo>
                          <a:pt x="391" y="200"/>
                        </a:lnTo>
                        <a:lnTo>
                          <a:pt x="395" y="185"/>
                        </a:lnTo>
                        <a:lnTo>
                          <a:pt x="391" y="169"/>
                        </a:lnTo>
                        <a:lnTo>
                          <a:pt x="383" y="156"/>
                        </a:lnTo>
                        <a:lnTo>
                          <a:pt x="370" y="148"/>
                        </a:lnTo>
                        <a:lnTo>
                          <a:pt x="355" y="144"/>
                        </a:lnTo>
                        <a:lnTo>
                          <a:pt x="339" y="148"/>
                        </a:lnTo>
                        <a:lnTo>
                          <a:pt x="332" y="117"/>
                        </a:lnTo>
                        <a:lnTo>
                          <a:pt x="332" y="87"/>
                        </a:lnTo>
                        <a:lnTo>
                          <a:pt x="339" y="5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6" name="Freeform 267"/>
                  <p:cNvSpPr>
                    <a:spLocks/>
                  </p:cNvSpPr>
                  <p:nvPr/>
                </p:nvSpPr>
                <p:spPr bwMode="auto">
                  <a:xfrm>
                    <a:off x="3010" y="1751"/>
                    <a:ext cx="558" cy="674"/>
                  </a:xfrm>
                  <a:custGeom>
                    <a:avLst/>
                    <a:gdLst>
                      <a:gd name="T0" fmla="*/ 0 w 1116"/>
                      <a:gd name="T1" fmla="*/ 0 h 1348"/>
                      <a:gd name="T2" fmla="*/ 17 w 1116"/>
                      <a:gd name="T3" fmla="*/ 0 h 1348"/>
                      <a:gd name="T4" fmla="*/ 17 w 1116"/>
                      <a:gd name="T5" fmla="*/ 21 h 1348"/>
                      <a:gd name="T6" fmla="*/ 0 60000 65536"/>
                      <a:gd name="T7" fmla="*/ 0 60000 65536"/>
                      <a:gd name="T8" fmla="*/ 0 60000 65536"/>
                      <a:gd name="T9" fmla="*/ 0 w 1116"/>
                      <a:gd name="T10" fmla="*/ 0 h 1348"/>
                      <a:gd name="T11" fmla="*/ 1116 w 1116"/>
                      <a:gd name="T12" fmla="*/ 1348 h 13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16" h="1348">
                        <a:moveTo>
                          <a:pt x="0" y="0"/>
                        </a:moveTo>
                        <a:lnTo>
                          <a:pt x="1116" y="0"/>
                        </a:lnTo>
                        <a:lnTo>
                          <a:pt x="1116" y="1348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1108" name="Text Box 268"/>
            <p:cNvSpPr txBox="1">
              <a:spLocks noChangeArrowheads="1"/>
            </p:cNvSpPr>
            <p:nvPr/>
          </p:nvSpPr>
          <p:spPr bwMode="auto">
            <a:xfrm>
              <a:off x="1296" y="1200"/>
              <a:ext cx="3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 Much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ssembly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Model</a:t>
              </a:r>
            </a:p>
          </p:txBody>
        </p:sp>
      </p:grpSp>
      <p:grpSp>
        <p:nvGrpSpPr>
          <p:cNvPr id="40993" name="Group 269"/>
          <p:cNvGrpSpPr>
            <a:grpSpLocks/>
          </p:cNvGrpSpPr>
          <p:nvPr/>
        </p:nvGrpSpPr>
        <p:grpSpPr bwMode="auto">
          <a:xfrm>
            <a:off x="1219200" y="2209800"/>
            <a:ext cx="7543800" cy="4075113"/>
            <a:chOff x="768" y="1392"/>
            <a:chExt cx="4752" cy="2567"/>
          </a:xfrm>
        </p:grpSpPr>
        <p:sp>
          <p:nvSpPr>
            <p:cNvPr id="40996" name="Text Box 270"/>
            <p:cNvSpPr txBox="1">
              <a:spLocks noChangeArrowheads="1"/>
            </p:cNvSpPr>
            <p:nvPr/>
          </p:nvSpPr>
          <p:spPr bwMode="auto">
            <a:xfrm>
              <a:off x="768" y="1392"/>
              <a:ext cx="47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folHlink"/>
                  </a:solidFill>
                  <a:latin typeface="Arial" charset="0"/>
                  <a:cs typeface="Times New Roman" pitchFamily="18" charset="0"/>
                </a:rPr>
                <a:t>                 </a:t>
              </a:r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Customization</a:t>
              </a:r>
              <a:r>
                <a:rPr lang="en-US" sz="2000" b="1">
                  <a:solidFill>
                    <a:schemeClr val="fol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Presentation &amp; Delivery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s	</a:t>
              </a:r>
            </a:p>
          </p:txBody>
        </p:sp>
        <p:grpSp>
          <p:nvGrpSpPr>
            <p:cNvPr id="40997" name="Group 271"/>
            <p:cNvGrpSpPr>
              <a:grpSpLocks/>
            </p:cNvGrpSpPr>
            <p:nvPr/>
          </p:nvGrpSpPr>
          <p:grpSpPr bwMode="auto">
            <a:xfrm>
              <a:off x="768" y="1728"/>
              <a:ext cx="4406" cy="2231"/>
              <a:chOff x="768" y="1728"/>
              <a:chExt cx="4406" cy="2231"/>
            </a:xfrm>
          </p:grpSpPr>
          <p:sp>
            <p:nvSpPr>
              <p:cNvPr id="40998" name="Rectangle 272"/>
              <p:cNvSpPr>
                <a:spLocks noChangeArrowheads="1"/>
              </p:cNvSpPr>
              <p:nvPr/>
            </p:nvSpPr>
            <p:spPr bwMode="auto">
              <a:xfrm>
                <a:off x="768" y="1728"/>
                <a:ext cx="4406" cy="2231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9" name="Rectangle 273"/>
              <p:cNvSpPr>
                <a:spLocks noChangeArrowheads="1"/>
              </p:cNvSpPr>
              <p:nvPr/>
            </p:nvSpPr>
            <p:spPr bwMode="auto">
              <a:xfrm>
                <a:off x="2639" y="3815"/>
                <a:ext cx="611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Delivery 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000" name="Freeform 274"/>
              <p:cNvSpPr>
                <a:spLocks/>
              </p:cNvSpPr>
              <p:nvPr/>
            </p:nvSpPr>
            <p:spPr bwMode="auto">
              <a:xfrm>
                <a:off x="4167" y="3675"/>
                <a:ext cx="900" cy="36"/>
              </a:xfrm>
              <a:custGeom>
                <a:avLst/>
                <a:gdLst>
                  <a:gd name="T0" fmla="*/ 27 w 1799"/>
                  <a:gd name="T1" fmla="*/ 0 h 73"/>
                  <a:gd name="T2" fmla="*/ 0 w 1799"/>
                  <a:gd name="T3" fmla="*/ 0 h 73"/>
                  <a:gd name="T4" fmla="*/ 2 w 1799"/>
                  <a:gd name="T5" fmla="*/ 1 h 73"/>
                  <a:gd name="T6" fmla="*/ 29 w 1799"/>
                  <a:gd name="T7" fmla="*/ 1 h 73"/>
                  <a:gd name="T8" fmla="*/ 27 w 1799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9"/>
                  <a:gd name="T16" fmla="*/ 0 h 73"/>
                  <a:gd name="T17" fmla="*/ 1799 w 1799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9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3" y="73"/>
                    </a:lnTo>
                    <a:lnTo>
                      <a:pt x="1799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1" name="Freeform 275"/>
              <p:cNvSpPr>
                <a:spLocks/>
              </p:cNvSpPr>
              <p:nvPr/>
            </p:nvSpPr>
            <p:spPr bwMode="auto">
              <a:xfrm>
                <a:off x="5030" y="2884"/>
                <a:ext cx="37" cy="827"/>
              </a:xfrm>
              <a:custGeom>
                <a:avLst/>
                <a:gdLst>
                  <a:gd name="T0" fmla="*/ 2 w 73"/>
                  <a:gd name="T1" fmla="*/ 25 h 1655"/>
                  <a:gd name="T2" fmla="*/ 0 w 73"/>
                  <a:gd name="T3" fmla="*/ 24 h 1655"/>
                  <a:gd name="T4" fmla="*/ 0 w 73"/>
                  <a:gd name="T5" fmla="*/ 0 h 1655"/>
                  <a:gd name="T6" fmla="*/ 2 w 73"/>
                  <a:gd name="T7" fmla="*/ 1 h 1655"/>
                  <a:gd name="T8" fmla="*/ 2 w 73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"/>
                  <a:gd name="T16" fmla="*/ 0 h 1655"/>
                  <a:gd name="T17" fmla="*/ 73 w 73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" h="1655">
                    <a:moveTo>
                      <a:pt x="73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3" y="73"/>
                    </a:lnTo>
                    <a:lnTo>
                      <a:pt x="73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2" name="Rectangle 276"/>
              <p:cNvSpPr>
                <a:spLocks noChangeArrowheads="1"/>
              </p:cNvSpPr>
              <p:nvPr/>
            </p:nvSpPr>
            <p:spPr bwMode="auto">
              <a:xfrm>
                <a:off x="4167" y="2884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3" name="Rectangle 277"/>
              <p:cNvSpPr>
                <a:spLocks noChangeArrowheads="1"/>
              </p:cNvSpPr>
              <p:nvPr/>
            </p:nvSpPr>
            <p:spPr bwMode="auto">
              <a:xfrm>
                <a:off x="4206" y="2944"/>
                <a:ext cx="74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Presentation 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004" name="Freeform 278"/>
              <p:cNvSpPr>
                <a:spLocks noEditPoints="1"/>
              </p:cNvSpPr>
              <p:nvPr/>
            </p:nvSpPr>
            <p:spPr bwMode="auto">
              <a:xfrm>
                <a:off x="4185" y="3263"/>
                <a:ext cx="486" cy="266"/>
              </a:xfrm>
              <a:custGeom>
                <a:avLst/>
                <a:gdLst>
                  <a:gd name="T0" fmla="*/ 6 w 971"/>
                  <a:gd name="T1" fmla="*/ 8 h 533"/>
                  <a:gd name="T2" fmla="*/ 0 w 971"/>
                  <a:gd name="T3" fmla="*/ 5 h 533"/>
                  <a:gd name="T4" fmla="*/ 0 w 971"/>
                  <a:gd name="T5" fmla="*/ 2 h 533"/>
                  <a:gd name="T6" fmla="*/ 6 w 971"/>
                  <a:gd name="T7" fmla="*/ 5 h 533"/>
                  <a:gd name="T8" fmla="*/ 6 w 971"/>
                  <a:gd name="T9" fmla="*/ 8 h 533"/>
                  <a:gd name="T10" fmla="*/ 16 w 971"/>
                  <a:gd name="T11" fmla="*/ 2 h 533"/>
                  <a:gd name="T12" fmla="*/ 6 w 971"/>
                  <a:gd name="T13" fmla="*/ 5 h 533"/>
                  <a:gd name="T14" fmla="*/ 0 w 971"/>
                  <a:gd name="T15" fmla="*/ 2 h 533"/>
                  <a:gd name="T16" fmla="*/ 11 w 971"/>
                  <a:gd name="T17" fmla="*/ 0 h 533"/>
                  <a:gd name="T18" fmla="*/ 16 w 971"/>
                  <a:gd name="T19" fmla="*/ 2 h 533"/>
                  <a:gd name="T20" fmla="*/ 16 w 971"/>
                  <a:gd name="T21" fmla="*/ 2 h 533"/>
                  <a:gd name="T22" fmla="*/ 16 w 971"/>
                  <a:gd name="T23" fmla="*/ 5 h 533"/>
                  <a:gd name="T24" fmla="*/ 6 w 971"/>
                  <a:gd name="T25" fmla="*/ 8 h 533"/>
                  <a:gd name="T26" fmla="*/ 6 w 971"/>
                  <a:gd name="T27" fmla="*/ 5 h 533"/>
                  <a:gd name="T28" fmla="*/ 16 w 971"/>
                  <a:gd name="T29" fmla="*/ 2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71"/>
                  <a:gd name="T46" fmla="*/ 0 h 533"/>
                  <a:gd name="T47" fmla="*/ 971 w 971"/>
                  <a:gd name="T48" fmla="*/ 533 h 53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71" h="533">
                    <a:moveTo>
                      <a:pt x="325" y="533"/>
                    </a:moveTo>
                    <a:lnTo>
                      <a:pt x="0" y="357"/>
                    </a:lnTo>
                    <a:lnTo>
                      <a:pt x="0" y="179"/>
                    </a:lnTo>
                    <a:lnTo>
                      <a:pt x="325" y="357"/>
                    </a:lnTo>
                    <a:lnTo>
                      <a:pt x="325" y="533"/>
                    </a:lnTo>
                    <a:close/>
                    <a:moveTo>
                      <a:pt x="971" y="179"/>
                    </a:moveTo>
                    <a:lnTo>
                      <a:pt x="325" y="357"/>
                    </a:lnTo>
                    <a:lnTo>
                      <a:pt x="0" y="179"/>
                    </a:lnTo>
                    <a:lnTo>
                      <a:pt x="647" y="0"/>
                    </a:lnTo>
                    <a:lnTo>
                      <a:pt x="971" y="179"/>
                    </a:lnTo>
                    <a:close/>
                    <a:moveTo>
                      <a:pt x="971" y="179"/>
                    </a:moveTo>
                    <a:lnTo>
                      <a:pt x="971" y="357"/>
                    </a:lnTo>
                    <a:lnTo>
                      <a:pt x="325" y="533"/>
                    </a:lnTo>
                    <a:lnTo>
                      <a:pt x="325" y="357"/>
                    </a:lnTo>
                    <a:lnTo>
                      <a:pt x="971" y="17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5" name="Freeform 279"/>
              <p:cNvSpPr>
                <a:spLocks/>
              </p:cNvSpPr>
              <p:nvPr/>
            </p:nvSpPr>
            <p:spPr bwMode="auto">
              <a:xfrm>
                <a:off x="4185" y="3352"/>
                <a:ext cx="162" cy="177"/>
              </a:xfrm>
              <a:custGeom>
                <a:avLst/>
                <a:gdLst>
                  <a:gd name="T0" fmla="*/ 5 w 325"/>
                  <a:gd name="T1" fmla="*/ 6 h 354"/>
                  <a:gd name="T2" fmla="*/ 0 w 325"/>
                  <a:gd name="T3" fmla="*/ 3 h 354"/>
                  <a:gd name="T4" fmla="*/ 0 w 325"/>
                  <a:gd name="T5" fmla="*/ 0 h 354"/>
                  <a:gd name="T6" fmla="*/ 5 w 325"/>
                  <a:gd name="T7" fmla="*/ 3 h 354"/>
                  <a:gd name="T8" fmla="*/ 5 w 325"/>
                  <a:gd name="T9" fmla="*/ 6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5"/>
                  <a:gd name="T16" fmla="*/ 0 h 354"/>
                  <a:gd name="T17" fmla="*/ 325 w 325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5" h="354">
                    <a:moveTo>
                      <a:pt x="325" y="354"/>
                    </a:moveTo>
                    <a:lnTo>
                      <a:pt x="0" y="178"/>
                    </a:lnTo>
                    <a:lnTo>
                      <a:pt x="0" y="0"/>
                    </a:lnTo>
                    <a:lnTo>
                      <a:pt x="325" y="178"/>
                    </a:lnTo>
                    <a:lnTo>
                      <a:pt x="325" y="35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6" name="Freeform 280"/>
              <p:cNvSpPr>
                <a:spLocks/>
              </p:cNvSpPr>
              <p:nvPr/>
            </p:nvSpPr>
            <p:spPr bwMode="auto">
              <a:xfrm>
                <a:off x="4185" y="3263"/>
                <a:ext cx="486" cy="178"/>
              </a:xfrm>
              <a:custGeom>
                <a:avLst/>
                <a:gdLst>
                  <a:gd name="T0" fmla="*/ 16 w 971"/>
                  <a:gd name="T1" fmla="*/ 2 h 357"/>
                  <a:gd name="T2" fmla="*/ 6 w 971"/>
                  <a:gd name="T3" fmla="*/ 5 h 357"/>
                  <a:gd name="T4" fmla="*/ 0 w 971"/>
                  <a:gd name="T5" fmla="*/ 2 h 357"/>
                  <a:gd name="T6" fmla="*/ 11 w 971"/>
                  <a:gd name="T7" fmla="*/ 0 h 357"/>
                  <a:gd name="T8" fmla="*/ 16 w 971"/>
                  <a:gd name="T9" fmla="*/ 2 h 3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1"/>
                  <a:gd name="T16" fmla="*/ 0 h 357"/>
                  <a:gd name="T17" fmla="*/ 971 w 971"/>
                  <a:gd name="T18" fmla="*/ 357 h 3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1" h="357">
                    <a:moveTo>
                      <a:pt x="971" y="179"/>
                    </a:moveTo>
                    <a:lnTo>
                      <a:pt x="325" y="357"/>
                    </a:lnTo>
                    <a:lnTo>
                      <a:pt x="0" y="179"/>
                    </a:lnTo>
                    <a:lnTo>
                      <a:pt x="647" y="0"/>
                    </a:lnTo>
                    <a:lnTo>
                      <a:pt x="971" y="17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7" name="Freeform 281"/>
              <p:cNvSpPr>
                <a:spLocks/>
              </p:cNvSpPr>
              <p:nvPr/>
            </p:nvSpPr>
            <p:spPr bwMode="auto">
              <a:xfrm>
                <a:off x="4347" y="3352"/>
                <a:ext cx="324" cy="177"/>
              </a:xfrm>
              <a:custGeom>
                <a:avLst/>
                <a:gdLst>
                  <a:gd name="T0" fmla="*/ 11 w 646"/>
                  <a:gd name="T1" fmla="*/ 0 h 354"/>
                  <a:gd name="T2" fmla="*/ 11 w 646"/>
                  <a:gd name="T3" fmla="*/ 3 h 354"/>
                  <a:gd name="T4" fmla="*/ 0 w 646"/>
                  <a:gd name="T5" fmla="*/ 6 h 354"/>
                  <a:gd name="T6" fmla="*/ 0 w 646"/>
                  <a:gd name="T7" fmla="*/ 3 h 354"/>
                  <a:gd name="T8" fmla="*/ 11 w 646"/>
                  <a:gd name="T9" fmla="*/ 0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6"/>
                  <a:gd name="T16" fmla="*/ 0 h 354"/>
                  <a:gd name="T17" fmla="*/ 646 w 646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6" h="354">
                    <a:moveTo>
                      <a:pt x="646" y="0"/>
                    </a:moveTo>
                    <a:lnTo>
                      <a:pt x="646" y="178"/>
                    </a:lnTo>
                    <a:lnTo>
                      <a:pt x="0" y="354"/>
                    </a:lnTo>
                    <a:lnTo>
                      <a:pt x="0" y="178"/>
                    </a:lnTo>
                    <a:lnTo>
                      <a:pt x="64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8" name="Line 282"/>
              <p:cNvSpPr>
                <a:spLocks noChangeShapeType="1"/>
              </p:cNvSpPr>
              <p:nvPr/>
            </p:nvSpPr>
            <p:spPr bwMode="auto">
              <a:xfrm flipV="1">
                <a:off x="4347" y="3382"/>
                <a:ext cx="324" cy="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9" name="Freeform 283"/>
              <p:cNvSpPr>
                <a:spLocks noEditPoints="1"/>
              </p:cNvSpPr>
              <p:nvPr/>
            </p:nvSpPr>
            <p:spPr bwMode="auto">
              <a:xfrm>
                <a:off x="4266" y="3145"/>
                <a:ext cx="324" cy="266"/>
              </a:xfrm>
              <a:custGeom>
                <a:avLst/>
                <a:gdLst>
                  <a:gd name="T0" fmla="*/ 1 w 648"/>
                  <a:gd name="T1" fmla="*/ 2 h 534"/>
                  <a:gd name="T2" fmla="*/ 1 w 648"/>
                  <a:gd name="T3" fmla="*/ 1 h 534"/>
                  <a:gd name="T4" fmla="*/ 1 w 648"/>
                  <a:gd name="T5" fmla="*/ 1 h 534"/>
                  <a:gd name="T6" fmla="*/ 1 w 648"/>
                  <a:gd name="T7" fmla="*/ 2 h 534"/>
                  <a:gd name="T8" fmla="*/ 1 w 648"/>
                  <a:gd name="T9" fmla="*/ 2 h 534"/>
                  <a:gd name="T10" fmla="*/ 1 w 648"/>
                  <a:gd name="T11" fmla="*/ 0 h 534"/>
                  <a:gd name="T12" fmla="*/ 1 w 648"/>
                  <a:gd name="T13" fmla="*/ 7 h 534"/>
                  <a:gd name="T14" fmla="*/ 1 w 648"/>
                  <a:gd name="T15" fmla="*/ 7 h 534"/>
                  <a:gd name="T16" fmla="*/ 1 w 648"/>
                  <a:gd name="T17" fmla="*/ 8 h 534"/>
                  <a:gd name="T18" fmla="*/ 1 w 648"/>
                  <a:gd name="T19" fmla="*/ 8 h 534"/>
                  <a:gd name="T20" fmla="*/ 1 w 648"/>
                  <a:gd name="T21" fmla="*/ 8 h 534"/>
                  <a:gd name="T22" fmla="*/ 2 w 648"/>
                  <a:gd name="T23" fmla="*/ 8 h 534"/>
                  <a:gd name="T24" fmla="*/ 2 w 648"/>
                  <a:gd name="T25" fmla="*/ 8 h 534"/>
                  <a:gd name="T26" fmla="*/ 3 w 648"/>
                  <a:gd name="T27" fmla="*/ 8 h 534"/>
                  <a:gd name="T28" fmla="*/ 3 w 648"/>
                  <a:gd name="T29" fmla="*/ 8 h 534"/>
                  <a:gd name="T30" fmla="*/ 3 w 648"/>
                  <a:gd name="T31" fmla="*/ 8 h 534"/>
                  <a:gd name="T32" fmla="*/ 3 w 648"/>
                  <a:gd name="T33" fmla="*/ 8 h 534"/>
                  <a:gd name="T34" fmla="*/ 10 w 648"/>
                  <a:gd name="T35" fmla="*/ 6 h 534"/>
                  <a:gd name="T36" fmla="*/ 10 w 648"/>
                  <a:gd name="T37" fmla="*/ 6 h 534"/>
                  <a:gd name="T38" fmla="*/ 10 w 648"/>
                  <a:gd name="T39" fmla="*/ 6 h 534"/>
                  <a:gd name="T40" fmla="*/ 10 w 648"/>
                  <a:gd name="T41" fmla="*/ 6 h 534"/>
                  <a:gd name="T42" fmla="*/ 10 w 648"/>
                  <a:gd name="T43" fmla="*/ 6 h 534"/>
                  <a:gd name="T44" fmla="*/ 10 w 648"/>
                  <a:gd name="T45" fmla="*/ 0 h 534"/>
                  <a:gd name="T46" fmla="*/ 10 w 648"/>
                  <a:gd name="T47" fmla="*/ 0 h 534"/>
                  <a:gd name="T48" fmla="*/ 10 w 648"/>
                  <a:gd name="T49" fmla="*/ 0 h 534"/>
                  <a:gd name="T50" fmla="*/ 10 w 648"/>
                  <a:gd name="T51" fmla="*/ 0 h 534"/>
                  <a:gd name="T52" fmla="*/ 9 w 648"/>
                  <a:gd name="T53" fmla="*/ 0 h 534"/>
                  <a:gd name="T54" fmla="*/ 3 w 648"/>
                  <a:gd name="T55" fmla="*/ 0 h 534"/>
                  <a:gd name="T56" fmla="*/ 3 w 648"/>
                  <a:gd name="T57" fmla="*/ 0 h 534"/>
                  <a:gd name="T58" fmla="*/ 2 w 648"/>
                  <a:gd name="T59" fmla="*/ 0 h 534"/>
                  <a:gd name="T60" fmla="*/ 1 w 648"/>
                  <a:gd name="T61" fmla="*/ 0 h 534"/>
                  <a:gd name="T62" fmla="*/ 1 w 648"/>
                  <a:gd name="T63" fmla="*/ 0 h 534"/>
                  <a:gd name="T64" fmla="*/ 1 w 648"/>
                  <a:gd name="T65" fmla="*/ 0 h 534"/>
                  <a:gd name="T66" fmla="*/ 1 w 648"/>
                  <a:gd name="T67" fmla="*/ 0 h 534"/>
                  <a:gd name="T68" fmla="*/ 1 w 648"/>
                  <a:gd name="T69" fmla="*/ 7 h 534"/>
                  <a:gd name="T70" fmla="*/ 1 w 648"/>
                  <a:gd name="T71" fmla="*/ 7 h 534"/>
                  <a:gd name="T72" fmla="*/ 1 w 648"/>
                  <a:gd name="T73" fmla="*/ 0 h 534"/>
                  <a:gd name="T74" fmla="*/ 1 w 648"/>
                  <a:gd name="T75" fmla="*/ 0 h 534"/>
                  <a:gd name="T76" fmla="*/ 1 w 648"/>
                  <a:gd name="T77" fmla="*/ 0 h 534"/>
                  <a:gd name="T78" fmla="*/ 1 w 648"/>
                  <a:gd name="T79" fmla="*/ 0 h 534"/>
                  <a:gd name="T80" fmla="*/ 1 w 648"/>
                  <a:gd name="T81" fmla="*/ 1 h 534"/>
                  <a:gd name="T82" fmla="*/ 1 w 648"/>
                  <a:gd name="T83" fmla="*/ 1 h 534"/>
                  <a:gd name="T84" fmla="*/ 0 w 648"/>
                  <a:gd name="T85" fmla="*/ 2 h 534"/>
                  <a:gd name="T86" fmla="*/ 1 w 648"/>
                  <a:gd name="T87" fmla="*/ 6 h 534"/>
                  <a:gd name="T88" fmla="*/ 1 w 648"/>
                  <a:gd name="T89" fmla="*/ 7 h 53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648"/>
                  <a:gd name="T136" fmla="*/ 0 h 534"/>
                  <a:gd name="T137" fmla="*/ 648 w 648"/>
                  <a:gd name="T138" fmla="*/ 534 h 53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648" h="534">
                    <a:moveTo>
                      <a:pt x="7" y="160"/>
                    </a:moveTo>
                    <a:lnTo>
                      <a:pt x="65" y="102"/>
                    </a:lnTo>
                    <a:lnTo>
                      <a:pt x="65" y="127"/>
                    </a:lnTo>
                    <a:lnTo>
                      <a:pt x="7" y="179"/>
                    </a:lnTo>
                    <a:lnTo>
                      <a:pt x="7" y="160"/>
                    </a:lnTo>
                    <a:close/>
                    <a:moveTo>
                      <a:pt x="74" y="48"/>
                    </a:moveTo>
                    <a:lnTo>
                      <a:pt x="97" y="488"/>
                    </a:lnTo>
                    <a:lnTo>
                      <a:pt x="99" y="497"/>
                    </a:lnTo>
                    <a:lnTo>
                      <a:pt x="99" y="514"/>
                    </a:lnTo>
                    <a:lnTo>
                      <a:pt x="105" y="522"/>
                    </a:lnTo>
                    <a:lnTo>
                      <a:pt x="113" y="526"/>
                    </a:lnTo>
                    <a:lnTo>
                      <a:pt x="120" y="530"/>
                    </a:lnTo>
                    <a:lnTo>
                      <a:pt x="128" y="534"/>
                    </a:lnTo>
                    <a:lnTo>
                      <a:pt x="134" y="534"/>
                    </a:lnTo>
                    <a:lnTo>
                      <a:pt x="151" y="532"/>
                    </a:lnTo>
                    <a:lnTo>
                      <a:pt x="172" y="530"/>
                    </a:lnTo>
                    <a:lnTo>
                      <a:pt x="191" y="528"/>
                    </a:lnTo>
                    <a:lnTo>
                      <a:pt x="619" y="441"/>
                    </a:lnTo>
                    <a:lnTo>
                      <a:pt x="633" y="440"/>
                    </a:lnTo>
                    <a:lnTo>
                      <a:pt x="642" y="432"/>
                    </a:lnTo>
                    <a:lnTo>
                      <a:pt x="648" y="417"/>
                    </a:lnTo>
                    <a:lnTo>
                      <a:pt x="648" y="405"/>
                    </a:lnTo>
                    <a:lnTo>
                      <a:pt x="606" y="31"/>
                    </a:lnTo>
                    <a:lnTo>
                      <a:pt x="604" y="21"/>
                    </a:lnTo>
                    <a:lnTo>
                      <a:pt x="600" y="12"/>
                    </a:lnTo>
                    <a:lnTo>
                      <a:pt x="592" y="2"/>
                    </a:lnTo>
                    <a:lnTo>
                      <a:pt x="573" y="0"/>
                    </a:lnTo>
                    <a:lnTo>
                      <a:pt x="165" y="14"/>
                    </a:lnTo>
                    <a:lnTo>
                      <a:pt x="130" y="16"/>
                    </a:lnTo>
                    <a:lnTo>
                      <a:pt x="120" y="16"/>
                    </a:lnTo>
                    <a:lnTo>
                      <a:pt x="111" y="18"/>
                    </a:lnTo>
                    <a:lnTo>
                      <a:pt x="101" y="21"/>
                    </a:lnTo>
                    <a:lnTo>
                      <a:pt x="90" y="31"/>
                    </a:lnTo>
                    <a:lnTo>
                      <a:pt x="74" y="48"/>
                    </a:lnTo>
                    <a:close/>
                    <a:moveTo>
                      <a:pt x="97" y="491"/>
                    </a:moveTo>
                    <a:lnTo>
                      <a:pt x="97" y="488"/>
                    </a:lnTo>
                    <a:lnTo>
                      <a:pt x="76" y="60"/>
                    </a:lnTo>
                    <a:lnTo>
                      <a:pt x="74" y="48"/>
                    </a:lnTo>
                    <a:lnTo>
                      <a:pt x="72" y="58"/>
                    </a:lnTo>
                    <a:lnTo>
                      <a:pt x="71" y="71"/>
                    </a:lnTo>
                    <a:lnTo>
                      <a:pt x="69" y="85"/>
                    </a:lnTo>
                    <a:lnTo>
                      <a:pt x="0" y="156"/>
                    </a:lnTo>
                    <a:lnTo>
                      <a:pt x="13" y="395"/>
                    </a:lnTo>
                    <a:lnTo>
                      <a:pt x="97" y="49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0" name="Freeform 284"/>
              <p:cNvSpPr>
                <a:spLocks/>
              </p:cNvSpPr>
              <p:nvPr/>
            </p:nvSpPr>
            <p:spPr bwMode="auto">
              <a:xfrm>
                <a:off x="4270" y="3195"/>
                <a:ext cx="28" cy="39"/>
              </a:xfrm>
              <a:custGeom>
                <a:avLst/>
                <a:gdLst>
                  <a:gd name="T0" fmla="*/ 0 w 58"/>
                  <a:gd name="T1" fmla="*/ 1 h 77"/>
                  <a:gd name="T2" fmla="*/ 0 w 58"/>
                  <a:gd name="T3" fmla="*/ 0 h 77"/>
                  <a:gd name="T4" fmla="*/ 0 w 58"/>
                  <a:gd name="T5" fmla="*/ 1 h 77"/>
                  <a:gd name="T6" fmla="*/ 0 w 58"/>
                  <a:gd name="T7" fmla="*/ 2 h 77"/>
                  <a:gd name="T8" fmla="*/ 0 w 58"/>
                  <a:gd name="T9" fmla="*/ 1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77"/>
                  <a:gd name="T17" fmla="*/ 58 w 58"/>
                  <a:gd name="T18" fmla="*/ 77 h 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77">
                    <a:moveTo>
                      <a:pt x="0" y="58"/>
                    </a:moveTo>
                    <a:lnTo>
                      <a:pt x="58" y="0"/>
                    </a:lnTo>
                    <a:lnTo>
                      <a:pt x="58" y="25"/>
                    </a:lnTo>
                    <a:lnTo>
                      <a:pt x="0" y="77"/>
                    </a:lnTo>
                    <a:lnTo>
                      <a:pt x="0" y="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1" name="Freeform 285"/>
              <p:cNvSpPr>
                <a:spLocks/>
              </p:cNvSpPr>
              <p:nvPr/>
            </p:nvSpPr>
            <p:spPr bwMode="auto">
              <a:xfrm>
                <a:off x="4377" y="3172"/>
                <a:ext cx="189" cy="185"/>
              </a:xfrm>
              <a:custGeom>
                <a:avLst/>
                <a:gdLst>
                  <a:gd name="T0" fmla="*/ 1 w 378"/>
                  <a:gd name="T1" fmla="*/ 1 h 368"/>
                  <a:gd name="T2" fmla="*/ 1 w 378"/>
                  <a:gd name="T3" fmla="*/ 1 h 368"/>
                  <a:gd name="T4" fmla="*/ 1 w 378"/>
                  <a:gd name="T5" fmla="*/ 1 h 368"/>
                  <a:gd name="T6" fmla="*/ 0 w 378"/>
                  <a:gd name="T7" fmla="*/ 1 h 368"/>
                  <a:gd name="T8" fmla="*/ 1 w 378"/>
                  <a:gd name="T9" fmla="*/ 2 h 368"/>
                  <a:gd name="T10" fmla="*/ 1 w 378"/>
                  <a:gd name="T11" fmla="*/ 4 h 368"/>
                  <a:gd name="T12" fmla="*/ 1 w 378"/>
                  <a:gd name="T13" fmla="*/ 5 h 368"/>
                  <a:gd name="T14" fmla="*/ 1 w 378"/>
                  <a:gd name="T15" fmla="*/ 6 h 368"/>
                  <a:gd name="T16" fmla="*/ 1 w 378"/>
                  <a:gd name="T17" fmla="*/ 6 h 368"/>
                  <a:gd name="T18" fmla="*/ 1 w 378"/>
                  <a:gd name="T19" fmla="*/ 6 h 368"/>
                  <a:gd name="T20" fmla="*/ 1 w 378"/>
                  <a:gd name="T21" fmla="*/ 6 h 368"/>
                  <a:gd name="T22" fmla="*/ 6 w 378"/>
                  <a:gd name="T23" fmla="*/ 5 h 368"/>
                  <a:gd name="T24" fmla="*/ 6 w 378"/>
                  <a:gd name="T25" fmla="*/ 5 h 368"/>
                  <a:gd name="T26" fmla="*/ 6 w 378"/>
                  <a:gd name="T27" fmla="*/ 5 h 368"/>
                  <a:gd name="T28" fmla="*/ 6 w 378"/>
                  <a:gd name="T29" fmla="*/ 5 h 368"/>
                  <a:gd name="T30" fmla="*/ 6 w 378"/>
                  <a:gd name="T31" fmla="*/ 1 h 368"/>
                  <a:gd name="T32" fmla="*/ 6 w 378"/>
                  <a:gd name="T33" fmla="*/ 1 h 368"/>
                  <a:gd name="T34" fmla="*/ 6 w 378"/>
                  <a:gd name="T35" fmla="*/ 1 h 368"/>
                  <a:gd name="T36" fmla="*/ 6 w 378"/>
                  <a:gd name="T37" fmla="*/ 0 h 368"/>
                  <a:gd name="T38" fmla="*/ 1 w 378"/>
                  <a:gd name="T39" fmla="*/ 1 h 36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8"/>
                  <a:gd name="T61" fmla="*/ 0 h 368"/>
                  <a:gd name="T62" fmla="*/ 378 w 378"/>
                  <a:gd name="T63" fmla="*/ 368 h 36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8" h="368">
                    <a:moveTo>
                      <a:pt x="21" y="10"/>
                    </a:moveTo>
                    <a:lnTo>
                      <a:pt x="8" y="11"/>
                    </a:lnTo>
                    <a:lnTo>
                      <a:pt x="2" y="15"/>
                    </a:lnTo>
                    <a:lnTo>
                      <a:pt x="0" y="27"/>
                    </a:lnTo>
                    <a:lnTo>
                      <a:pt x="6" y="86"/>
                    </a:lnTo>
                    <a:lnTo>
                      <a:pt x="12" y="198"/>
                    </a:lnTo>
                    <a:lnTo>
                      <a:pt x="19" y="307"/>
                    </a:lnTo>
                    <a:lnTo>
                      <a:pt x="21" y="357"/>
                    </a:lnTo>
                    <a:lnTo>
                      <a:pt x="23" y="361"/>
                    </a:lnTo>
                    <a:lnTo>
                      <a:pt x="31" y="368"/>
                    </a:lnTo>
                    <a:lnTo>
                      <a:pt x="40" y="368"/>
                    </a:lnTo>
                    <a:lnTo>
                      <a:pt x="363" y="318"/>
                    </a:lnTo>
                    <a:lnTo>
                      <a:pt x="372" y="315"/>
                    </a:lnTo>
                    <a:lnTo>
                      <a:pt x="376" y="307"/>
                    </a:lnTo>
                    <a:lnTo>
                      <a:pt x="378" y="293"/>
                    </a:lnTo>
                    <a:lnTo>
                      <a:pt x="351" y="17"/>
                    </a:lnTo>
                    <a:lnTo>
                      <a:pt x="347" y="6"/>
                    </a:lnTo>
                    <a:lnTo>
                      <a:pt x="343" y="2"/>
                    </a:lnTo>
                    <a:lnTo>
                      <a:pt x="332" y="0"/>
                    </a:lnTo>
                    <a:lnTo>
                      <a:pt x="21" y="1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2" name="Freeform 286"/>
              <p:cNvSpPr>
                <a:spLocks/>
              </p:cNvSpPr>
              <p:nvPr/>
            </p:nvSpPr>
            <p:spPr bwMode="auto">
              <a:xfrm>
                <a:off x="4346" y="3152"/>
                <a:ext cx="19" cy="246"/>
              </a:xfrm>
              <a:custGeom>
                <a:avLst/>
                <a:gdLst>
                  <a:gd name="T0" fmla="*/ 1 w 36"/>
                  <a:gd name="T1" fmla="*/ 8 h 491"/>
                  <a:gd name="T2" fmla="*/ 1 w 36"/>
                  <a:gd name="T3" fmla="*/ 8 h 491"/>
                  <a:gd name="T4" fmla="*/ 1 w 36"/>
                  <a:gd name="T5" fmla="*/ 8 h 491"/>
                  <a:gd name="T6" fmla="*/ 1 w 36"/>
                  <a:gd name="T7" fmla="*/ 8 h 491"/>
                  <a:gd name="T8" fmla="*/ 1 w 36"/>
                  <a:gd name="T9" fmla="*/ 7 h 491"/>
                  <a:gd name="T10" fmla="*/ 1 w 36"/>
                  <a:gd name="T11" fmla="*/ 7 h 491"/>
                  <a:gd name="T12" fmla="*/ 1 w 36"/>
                  <a:gd name="T13" fmla="*/ 5 h 491"/>
                  <a:gd name="T14" fmla="*/ 1 w 36"/>
                  <a:gd name="T15" fmla="*/ 4 h 491"/>
                  <a:gd name="T16" fmla="*/ 1 w 36"/>
                  <a:gd name="T17" fmla="*/ 3 h 491"/>
                  <a:gd name="T18" fmla="*/ 1 w 36"/>
                  <a:gd name="T19" fmla="*/ 2 h 491"/>
                  <a:gd name="T20" fmla="*/ 0 w 36"/>
                  <a:gd name="T21" fmla="*/ 1 h 491"/>
                  <a:gd name="T22" fmla="*/ 0 w 36"/>
                  <a:gd name="T23" fmla="*/ 1 h 491"/>
                  <a:gd name="T24" fmla="*/ 0 w 36"/>
                  <a:gd name="T25" fmla="*/ 1 h 491"/>
                  <a:gd name="T26" fmla="*/ 1 w 36"/>
                  <a:gd name="T27" fmla="*/ 1 h 491"/>
                  <a:gd name="T28" fmla="*/ 1 w 36"/>
                  <a:gd name="T29" fmla="*/ 0 h 49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6"/>
                  <a:gd name="T46" fmla="*/ 0 h 491"/>
                  <a:gd name="T47" fmla="*/ 36 w 36"/>
                  <a:gd name="T48" fmla="*/ 491 h 49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6" h="491">
                    <a:moveTo>
                      <a:pt x="36" y="491"/>
                    </a:moveTo>
                    <a:lnTo>
                      <a:pt x="30" y="485"/>
                    </a:lnTo>
                    <a:lnTo>
                      <a:pt x="28" y="477"/>
                    </a:lnTo>
                    <a:lnTo>
                      <a:pt x="27" y="464"/>
                    </a:lnTo>
                    <a:lnTo>
                      <a:pt x="25" y="439"/>
                    </a:lnTo>
                    <a:lnTo>
                      <a:pt x="23" y="387"/>
                    </a:lnTo>
                    <a:lnTo>
                      <a:pt x="17" y="318"/>
                    </a:lnTo>
                    <a:lnTo>
                      <a:pt x="13" y="241"/>
                    </a:lnTo>
                    <a:lnTo>
                      <a:pt x="7" y="167"/>
                    </a:lnTo>
                    <a:lnTo>
                      <a:pt x="4" y="99"/>
                    </a:lnTo>
                    <a:lnTo>
                      <a:pt x="0" y="53"/>
                    </a:lnTo>
                    <a:lnTo>
                      <a:pt x="0" y="34"/>
                    </a:lnTo>
                    <a:lnTo>
                      <a:pt x="0" y="17"/>
                    </a:lnTo>
                    <a:lnTo>
                      <a:pt x="2" y="7"/>
                    </a:lnTo>
                    <a:lnTo>
                      <a:pt x="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3" name="Freeform 287"/>
              <p:cNvSpPr>
                <a:spLocks/>
              </p:cNvSpPr>
              <p:nvPr/>
            </p:nvSpPr>
            <p:spPr bwMode="auto">
              <a:xfrm>
                <a:off x="4303" y="3145"/>
                <a:ext cx="287" cy="266"/>
              </a:xfrm>
              <a:custGeom>
                <a:avLst/>
                <a:gdLst>
                  <a:gd name="T0" fmla="*/ 0 w 574"/>
                  <a:gd name="T1" fmla="*/ 0 h 534"/>
                  <a:gd name="T2" fmla="*/ 1 w 574"/>
                  <a:gd name="T3" fmla="*/ 7 h 534"/>
                  <a:gd name="T4" fmla="*/ 1 w 574"/>
                  <a:gd name="T5" fmla="*/ 7 h 534"/>
                  <a:gd name="T6" fmla="*/ 1 w 574"/>
                  <a:gd name="T7" fmla="*/ 8 h 534"/>
                  <a:gd name="T8" fmla="*/ 1 w 574"/>
                  <a:gd name="T9" fmla="*/ 8 h 534"/>
                  <a:gd name="T10" fmla="*/ 1 w 574"/>
                  <a:gd name="T11" fmla="*/ 8 h 534"/>
                  <a:gd name="T12" fmla="*/ 1 w 574"/>
                  <a:gd name="T13" fmla="*/ 8 h 534"/>
                  <a:gd name="T14" fmla="*/ 1 w 574"/>
                  <a:gd name="T15" fmla="*/ 8 h 534"/>
                  <a:gd name="T16" fmla="*/ 1 w 574"/>
                  <a:gd name="T17" fmla="*/ 8 h 534"/>
                  <a:gd name="T18" fmla="*/ 1 w 574"/>
                  <a:gd name="T19" fmla="*/ 8 h 534"/>
                  <a:gd name="T20" fmla="*/ 1 w 574"/>
                  <a:gd name="T21" fmla="*/ 8 h 534"/>
                  <a:gd name="T22" fmla="*/ 2 w 574"/>
                  <a:gd name="T23" fmla="*/ 8 h 534"/>
                  <a:gd name="T24" fmla="*/ 9 w 574"/>
                  <a:gd name="T25" fmla="*/ 6 h 534"/>
                  <a:gd name="T26" fmla="*/ 9 w 574"/>
                  <a:gd name="T27" fmla="*/ 6 h 534"/>
                  <a:gd name="T28" fmla="*/ 9 w 574"/>
                  <a:gd name="T29" fmla="*/ 6 h 534"/>
                  <a:gd name="T30" fmla="*/ 9 w 574"/>
                  <a:gd name="T31" fmla="*/ 6 h 534"/>
                  <a:gd name="T32" fmla="*/ 9 w 574"/>
                  <a:gd name="T33" fmla="*/ 6 h 534"/>
                  <a:gd name="T34" fmla="*/ 9 w 574"/>
                  <a:gd name="T35" fmla="*/ 0 h 534"/>
                  <a:gd name="T36" fmla="*/ 9 w 574"/>
                  <a:gd name="T37" fmla="*/ 0 h 534"/>
                  <a:gd name="T38" fmla="*/ 9 w 574"/>
                  <a:gd name="T39" fmla="*/ 0 h 534"/>
                  <a:gd name="T40" fmla="*/ 9 w 574"/>
                  <a:gd name="T41" fmla="*/ 0 h 534"/>
                  <a:gd name="T42" fmla="*/ 8 w 574"/>
                  <a:gd name="T43" fmla="*/ 0 h 534"/>
                  <a:gd name="T44" fmla="*/ 1 w 574"/>
                  <a:gd name="T45" fmla="*/ 0 h 534"/>
                  <a:gd name="T46" fmla="*/ 1 w 574"/>
                  <a:gd name="T47" fmla="*/ 0 h 534"/>
                  <a:gd name="T48" fmla="*/ 1 w 574"/>
                  <a:gd name="T49" fmla="*/ 0 h 534"/>
                  <a:gd name="T50" fmla="*/ 1 w 574"/>
                  <a:gd name="T51" fmla="*/ 0 h 534"/>
                  <a:gd name="T52" fmla="*/ 1 w 574"/>
                  <a:gd name="T53" fmla="*/ 0 h 534"/>
                  <a:gd name="T54" fmla="*/ 1 w 574"/>
                  <a:gd name="T55" fmla="*/ 0 h 534"/>
                  <a:gd name="T56" fmla="*/ 0 w 574"/>
                  <a:gd name="T57" fmla="*/ 0 h 5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74"/>
                  <a:gd name="T88" fmla="*/ 0 h 534"/>
                  <a:gd name="T89" fmla="*/ 574 w 574"/>
                  <a:gd name="T90" fmla="*/ 534 h 5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74" h="534">
                    <a:moveTo>
                      <a:pt x="0" y="48"/>
                    </a:moveTo>
                    <a:lnTo>
                      <a:pt x="23" y="488"/>
                    </a:lnTo>
                    <a:lnTo>
                      <a:pt x="25" y="497"/>
                    </a:lnTo>
                    <a:lnTo>
                      <a:pt x="25" y="514"/>
                    </a:lnTo>
                    <a:lnTo>
                      <a:pt x="31" y="522"/>
                    </a:lnTo>
                    <a:lnTo>
                      <a:pt x="39" y="526"/>
                    </a:lnTo>
                    <a:lnTo>
                      <a:pt x="46" y="530"/>
                    </a:lnTo>
                    <a:lnTo>
                      <a:pt x="54" y="534"/>
                    </a:lnTo>
                    <a:lnTo>
                      <a:pt x="60" y="534"/>
                    </a:lnTo>
                    <a:lnTo>
                      <a:pt x="77" y="532"/>
                    </a:lnTo>
                    <a:lnTo>
                      <a:pt x="98" y="530"/>
                    </a:lnTo>
                    <a:lnTo>
                      <a:pt x="117" y="528"/>
                    </a:lnTo>
                    <a:lnTo>
                      <a:pt x="545" y="441"/>
                    </a:lnTo>
                    <a:lnTo>
                      <a:pt x="559" y="440"/>
                    </a:lnTo>
                    <a:lnTo>
                      <a:pt x="568" y="432"/>
                    </a:lnTo>
                    <a:lnTo>
                      <a:pt x="574" y="417"/>
                    </a:lnTo>
                    <a:lnTo>
                      <a:pt x="574" y="405"/>
                    </a:lnTo>
                    <a:lnTo>
                      <a:pt x="532" y="31"/>
                    </a:lnTo>
                    <a:lnTo>
                      <a:pt x="530" y="21"/>
                    </a:lnTo>
                    <a:lnTo>
                      <a:pt x="526" y="12"/>
                    </a:lnTo>
                    <a:lnTo>
                      <a:pt x="518" y="2"/>
                    </a:lnTo>
                    <a:lnTo>
                      <a:pt x="499" y="0"/>
                    </a:lnTo>
                    <a:lnTo>
                      <a:pt x="91" y="14"/>
                    </a:lnTo>
                    <a:lnTo>
                      <a:pt x="56" y="16"/>
                    </a:lnTo>
                    <a:lnTo>
                      <a:pt x="46" y="16"/>
                    </a:lnTo>
                    <a:lnTo>
                      <a:pt x="37" y="18"/>
                    </a:lnTo>
                    <a:lnTo>
                      <a:pt x="27" y="21"/>
                    </a:lnTo>
                    <a:lnTo>
                      <a:pt x="16" y="31"/>
                    </a:lnTo>
                    <a:lnTo>
                      <a:pt x="0" y="4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4" name="Line 288"/>
              <p:cNvSpPr>
                <a:spLocks noChangeShapeType="1"/>
              </p:cNvSpPr>
              <p:nvPr/>
            </p:nvSpPr>
            <p:spPr bwMode="auto">
              <a:xfrm>
                <a:off x="4318" y="3161"/>
                <a:ext cx="14" cy="237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5" name="Freeform 289"/>
              <p:cNvSpPr>
                <a:spLocks/>
              </p:cNvSpPr>
              <p:nvPr/>
            </p:nvSpPr>
            <p:spPr bwMode="auto">
              <a:xfrm>
                <a:off x="4270" y="3195"/>
                <a:ext cx="28" cy="39"/>
              </a:xfrm>
              <a:custGeom>
                <a:avLst/>
                <a:gdLst>
                  <a:gd name="T0" fmla="*/ 0 w 58"/>
                  <a:gd name="T1" fmla="*/ 1 h 77"/>
                  <a:gd name="T2" fmla="*/ 0 w 58"/>
                  <a:gd name="T3" fmla="*/ 0 h 77"/>
                  <a:gd name="T4" fmla="*/ 0 w 58"/>
                  <a:gd name="T5" fmla="*/ 1 h 77"/>
                  <a:gd name="T6" fmla="*/ 0 w 58"/>
                  <a:gd name="T7" fmla="*/ 2 h 77"/>
                  <a:gd name="T8" fmla="*/ 0 w 58"/>
                  <a:gd name="T9" fmla="*/ 1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77"/>
                  <a:gd name="T17" fmla="*/ 58 w 58"/>
                  <a:gd name="T18" fmla="*/ 77 h 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77">
                    <a:moveTo>
                      <a:pt x="0" y="58"/>
                    </a:moveTo>
                    <a:lnTo>
                      <a:pt x="58" y="0"/>
                    </a:lnTo>
                    <a:lnTo>
                      <a:pt x="58" y="25"/>
                    </a:lnTo>
                    <a:lnTo>
                      <a:pt x="0" y="77"/>
                    </a:lnTo>
                    <a:lnTo>
                      <a:pt x="0" y="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6" name="Freeform 290"/>
              <p:cNvSpPr>
                <a:spLocks/>
              </p:cNvSpPr>
              <p:nvPr/>
            </p:nvSpPr>
            <p:spPr bwMode="auto">
              <a:xfrm>
                <a:off x="4266" y="3169"/>
                <a:ext cx="49" cy="221"/>
              </a:xfrm>
              <a:custGeom>
                <a:avLst/>
                <a:gdLst>
                  <a:gd name="T0" fmla="*/ 2 w 97"/>
                  <a:gd name="T1" fmla="*/ 6 h 443"/>
                  <a:gd name="T2" fmla="*/ 2 w 97"/>
                  <a:gd name="T3" fmla="*/ 6 h 443"/>
                  <a:gd name="T4" fmla="*/ 2 w 97"/>
                  <a:gd name="T5" fmla="*/ 0 h 443"/>
                  <a:gd name="T6" fmla="*/ 2 w 97"/>
                  <a:gd name="T7" fmla="*/ 0 h 443"/>
                  <a:gd name="T8" fmla="*/ 2 w 97"/>
                  <a:gd name="T9" fmla="*/ 0 h 443"/>
                  <a:gd name="T10" fmla="*/ 2 w 97"/>
                  <a:gd name="T11" fmla="*/ 0 h 443"/>
                  <a:gd name="T12" fmla="*/ 2 w 97"/>
                  <a:gd name="T13" fmla="*/ 0 h 443"/>
                  <a:gd name="T14" fmla="*/ 2 w 97"/>
                  <a:gd name="T15" fmla="*/ 0 h 443"/>
                  <a:gd name="T16" fmla="*/ 0 w 97"/>
                  <a:gd name="T17" fmla="*/ 1 h 443"/>
                  <a:gd name="T18" fmla="*/ 1 w 97"/>
                  <a:gd name="T19" fmla="*/ 5 h 443"/>
                  <a:gd name="T20" fmla="*/ 2 w 97"/>
                  <a:gd name="T21" fmla="*/ 6 h 44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7"/>
                  <a:gd name="T34" fmla="*/ 0 h 443"/>
                  <a:gd name="T35" fmla="*/ 97 w 97"/>
                  <a:gd name="T36" fmla="*/ 443 h 44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7" h="443">
                    <a:moveTo>
                      <a:pt x="97" y="443"/>
                    </a:moveTo>
                    <a:lnTo>
                      <a:pt x="97" y="440"/>
                    </a:lnTo>
                    <a:lnTo>
                      <a:pt x="76" y="12"/>
                    </a:lnTo>
                    <a:lnTo>
                      <a:pt x="74" y="0"/>
                    </a:lnTo>
                    <a:lnTo>
                      <a:pt x="72" y="10"/>
                    </a:lnTo>
                    <a:lnTo>
                      <a:pt x="71" y="23"/>
                    </a:lnTo>
                    <a:lnTo>
                      <a:pt x="69" y="37"/>
                    </a:lnTo>
                    <a:lnTo>
                      <a:pt x="0" y="108"/>
                    </a:lnTo>
                    <a:lnTo>
                      <a:pt x="13" y="347"/>
                    </a:lnTo>
                    <a:lnTo>
                      <a:pt x="97" y="44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7" name="Freeform 291"/>
              <p:cNvSpPr>
                <a:spLocks/>
              </p:cNvSpPr>
              <p:nvPr/>
            </p:nvSpPr>
            <p:spPr bwMode="auto">
              <a:xfrm>
                <a:off x="4590" y="3389"/>
                <a:ext cx="54" cy="22"/>
              </a:xfrm>
              <a:custGeom>
                <a:avLst/>
                <a:gdLst>
                  <a:gd name="T0" fmla="*/ 0 w 107"/>
                  <a:gd name="T1" fmla="*/ 0 h 45"/>
                  <a:gd name="T2" fmla="*/ 2 w 107"/>
                  <a:gd name="T3" fmla="*/ 0 h 45"/>
                  <a:gd name="T4" fmla="*/ 2 w 107"/>
                  <a:gd name="T5" fmla="*/ 0 h 45"/>
                  <a:gd name="T6" fmla="*/ 0 w 107"/>
                  <a:gd name="T7" fmla="*/ 0 h 45"/>
                  <a:gd name="T8" fmla="*/ 0 w 10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45"/>
                  <a:gd name="T17" fmla="*/ 107 w 10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45">
                    <a:moveTo>
                      <a:pt x="0" y="29"/>
                    </a:moveTo>
                    <a:lnTo>
                      <a:pt x="107" y="0"/>
                    </a:lnTo>
                    <a:lnTo>
                      <a:pt x="107" y="14"/>
                    </a:lnTo>
                    <a:lnTo>
                      <a:pt x="0" y="45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8" name="Freeform 292"/>
              <p:cNvSpPr>
                <a:spLocks/>
              </p:cNvSpPr>
              <p:nvPr/>
            </p:nvSpPr>
            <p:spPr bwMode="auto">
              <a:xfrm>
                <a:off x="4381" y="3175"/>
                <a:ext cx="174" cy="171"/>
              </a:xfrm>
              <a:custGeom>
                <a:avLst/>
                <a:gdLst>
                  <a:gd name="T0" fmla="*/ 0 w 349"/>
                  <a:gd name="T1" fmla="*/ 1 h 341"/>
                  <a:gd name="T2" fmla="*/ 0 w 349"/>
                  <a:gd name="T3" fmla="*/ 2 h 341"/>
                  <a:gd name="T4" fmla="*/ 0 w 349"/>
                  <a:gd name="T5" fmla="*/ 3 h 341"/>
                  <a:gd name="T6" fmla="*/ 0 w 349"/>
                  <a:gd name="T7" fmla="*/ 5 h 341"/>
                  <a:gd name="T8" fmla="*/ 0 w 349"/>
                  <a:gd name="T9" fmla="*/ 6 h 341"/>
                  <a:gd name="T10" fmla="*/ 0 w 349"/>
                  <a:gd name="T11" fmla="*/ 6 h 341"/>
                  <a:gd name="T12" fmla="*/ 5 w 349"/>
                  <a:gd name="T13" fmla="*/ 5 h 341"/>
                  <a:gd name="T14" fmla="*/ 5 w 349"/>
                  <a:gd name="T15" fmla="*/ 5 h 341"/>
                  <a:gd name="T16" fmla="*/ 5 w 349"/>
                  <a:gd name="T17" fmla="*/ 5 h 341"/>
                  <a:gd name="T18" fmla="*/ 5 w 349"/>
                  <a:gd name="T19" fmla="*/ 1 h 341"/>
                  <a:gd name="T20" fmla="*/ 5 w 349"/>
                  <a:gd name="T21" fmla="*/ 1 h 341"/>
                  <a:gd name="T22" fmla="*/ 4 w 349"/>
                  <a:gd name="T23" fmla="*/ 0 h 341"/>
                  <a:gd name="T24" fmla="*/ 0 w 349"/>
                  <a:gd name="T25" fmla="*/ 1 h 3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9"/>
                  <a:gd name="T40" fmla="*/ 0 h 341"/>
                  <a:gd name="T41" fmla="*/ 349 w 349"/>
                  <a:gd name="T42" fmla="*/ 341 h 3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9" h="341">
                    <a:moveTo>
                      <a:pt x="0" y="9"/>
                    </a:moveTo>
                    <a:lnTo>
                      <a:pt x="4" y="69"/>
                    </a:lnTo>
                    <a:lnTo>
                      <a:pt x="11" y="180"/>
                    </a:lnTo>
                    <a:lnTo>
                      <a:pt x="17" y="289"/>
                    </a:lnTo>
                    <a:lnTo>
                      <a:pt x="21" y="341"/>
                    </a:lnTo>
                    <a:lnTo>
                      <a:pt x="34" y="339"/>
                    </a:lnTo>
                    <a:lnTo>
                      <a:pt x="332" y="291"/>
                    </a:lnTo>
                    <a:lnTo>
                      <a:pt x="341" y="287"/>
                    </a:lnTo>
                    <a:lnTo>
                      <a:pt x="349" y="272"/>
                    </a:lnTo>
                    <a:lnTo>
                      <a:pt x="330" y="19"/>
                    </a:lnTo>
                    <a:lnTo>
                      <a:pt x="324" y="4"/>
                    </a:lnTo>
                    <a:lnTo>
                      <a:pt x="30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9" name="Freeform 293"/>
              <p:cNvSpPr>
                <a:spLocks noEditPoints="1"/>
              </p:cNvSpPr>
              <p:nvPr/>
            </p:nvSpPr>
            <p:spPr bwMode="auto">
              <a:xfrm>
                <a:off x="4833" y="3549"/>
                <a:ext cx="107" cy="44"/>
              </a:xfrm>
              <a:custGeom>
                <a:avLst/>
                <a:gdLst>
                  <a:gd name="T0" fmla="*/ 2 w 215"/>
                  <a:gd name="T1" fmla="*/ 1 h 88"/>
                  <a:gd name="T2" fmla="*/ 2 w 215"/>
                  <a:gd name="T3" fmla="*/ 1 h 88"/>
                  <a:gd name="T4" fmla="*/ 0 w 215"/>
                  <a:gd name="T5" fmla="*/ 1 h 88"/>
                  <a:gd name="T6" fmla="*/ 0 w 215"/>
                  <a:gd name="T7" fmla="*/ 1 h 88"/>
                  <a:gd name="T8" fmla="*/ 1 w 215"/>
                  <a:gd name="T9" fmla="*/ 1 h 88"/>
                  <a:gd name="T10" fmla="*/ 2 w 215"/>
                  <a:gd name="T11" fmla="*/ 1 h 88"/>
                  <a:gd name="T12" fmla="*/ 2 w 215"/>
                  <a:gd name="T13" fmla="*/ 1 h 88"/>
                  <a:gd name="T14" fmla="*/ 3 w 215"/>
                  <a:gd name="T15" fmla="*/ 1 h 88"/>
                  <a:gd name="T16" fmla="*/ 3 w 215"/>
                  <a:gd name="T17" fmla="*/ 1 h 88"/>
                  <a:gd name="T18" fmla="*/ 2 w 215"/>
                  <a:gd name="T19" fmla="*/ 1 h 88"/>
                  <a:gd name="T20" fmla="*/ 2 w 215"/>
                  <a:gd name="T21" fmla="*/ 1 h 88"/>
                  <a:gd name="T22" fmla="*/ 3 w 215"/>
                  <a:gd name="T23" fmla="*/ 1 h 88"/>
                  <a:gd name="T24" fmla="*/ 2 w 215"/>
                  <a:gd name="T25" fmla="*/ 0 h 88"/>
                  <a:gd name="T26" fmla="*/ 1 w 215"/>
                  <a:gd name="T27" fmla="*/ 1 h 88"/>
                  <a:gd name="T28" fmla="*/ 2 w 215"/>
                  <a:gd name="T29" fmla="*/ 1 h 88"/>
                  <a:gd name="T30" fmla="*/ 3 w 215"/>
                  <a:gd name="T31" fmla="*/ 1 h 88"/>
                  <a:gd name="T32" fmla="*/ 0 w 215"/>
                  <a:gd name="T33" fmla="*/ 1 h 88"/>
                  <a:gd name="T34" fmla="*/ 0 w 215"/>
                  <a:gd name="T35" fmla="*/ 1 h 88"/>
                  <a:gd name="T36" fmla="*/ 2 w 215"/>
                  <a:gd name="T37" fmla="*/ 0 h 88"/>
                  <a:gd name="T38" fmla="*/ 1 w 215"/>
                  <a:gd name="T39" fmla="*/ 1 h 88"/>
                  <a:gd name="T40" fmla="*/ 0 w 215"/>
                  <a:gd name="T41" fmla="*/ 1 h 8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15"/>
                  <a:gd name="T64" fmla="*/ 0 h 88"/>
                  <a:gd name="T65" fmla="*/ 215 w 215"/>
                  <a:gd name="T66" fmla="*/ 88 h 8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15" h="88">
                    <a:moveTo>
                      <a:pt x="161" y="59"/>
                    </a:moveTo>
                    <a:lnTo>
                      <a:pt x="161" y="88"/>
                    </a:lnTo>
                    <a:lnTo>
                      <a:pt x="0" y="59"/>
                    </a:lnTo>
                    <a:lnTo>
                      <a:pt x="0" y="44"/>
                    </a:lnTo>
                    <a:lnTo>
                      <a:pt x="108" y="29"/>
                    </a:lnTo>
                    <a:lnTo>
                      <a:pt x="161" y="59"/>
                    </a:lnTo>
                    <a:close/>
                    <a:moveTo>
                      <a:pt x="161" y="88"/>
                    </a:moveTo>
                    <a:lnTo>
                      <a:pt x="215" y="59"/>
                    </a:lnTo>
                    <a:lnTo>
                      <a:pt x="215" y="29"/>
                    </a:lnTo>
                    <a:lnTo>
                      <a:pt x="161" y="59"/>
                    </a:lnTo>
                    <a:lnTo>
                      <a:pt x="161" y="88"/>
                    </a:lnTo>
                    <a:close/>
                    <a:moveTo>
                      <a:pt x="215" y="29"/>
                    </a:moveTo>
                    <a:lnTo>
                      <a:pt x="161" y="0"/>
                    </a:lnTo>
                    <a:lnTo>
                      <a:pt x="108" y="29"/>
                    </a:lnTo>
                    <a:lnTo>
                      <a:pt x="161" y="59"/>
                    </a:lnTo>
                    <a:lnTo>
                      <a:pt x="215" y="29"/>
                    </a:lnTo>
                    <a:close/>
                    <a:moveTo>
                      <a:pt x="0" y="44"/>
                    </a:moveTo>
                    <a:lnTo>
                      <a:pt x="54" y="15"/>
                    </a:lnTo>
                    <a:lnTo>
                      <a:pt x="161" y="0"/>
                    </a:lnTo>
                    <a:lnTo>
                      <a:pt x="108" y="2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0" name="Freeform 294"/>
              <p:cNvSpPr>
                <a:spLocks/>
              </p:cNvSpPr>
              <p:nvPr/>
            </p:nvSpPr>
            <p:spPr bwMode="auto">
              <a:xfrm>
                <a:off x="4833" y="3564"/>
                <a:ext cx="80" cy="29"/>
              </a:xfrm>
              <a:custGeom>
                <a:avLst/>
                <a:gdLst>
                  <a:gd name="T0" fmla="*/ 2 w 161"/>
                  <a:gd name="T1" fmla="*/ 0 h 59"/>
                  <a:gd name="T2" fmla="*/ 2 w 161"/>
                  <a:gd name="T3" fmla="*/ 0 h 59"/>
                  <a:gd name="T4" fmla="*/ 0 w 161"/>
                  <a:gd name="T5" fmla="*/ 0 h 59"/>
                  <a:gd name="T6" fmla="*/ 0 w 161"/>
                  <a:gd name="T7" fmla="*/ 0 h 59"/>
                  <a:gd name="T8" fmla="*/ 1 w 161"/>
                  <a:gd name="T9" fmla="*/ 0 h 59"/>
                  <a:gd name="T10" fmla="*/ 2 w 161"/>
                  <a:gd name="T11" fmla="*/ 0 h 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1"/>
                  <a:gd name="T19" fmla="*/ 0 h 59"/>
                  <a:gd name="T20" fmla="*/ 161 w 161"/>
                  <a:gd name="T21" fmla="*/ 59 h 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1" h="59">
                    <a:moveTo>
                      <a:pt x="161" y="30"/>
                    </a:moveTo>
                    <a:lnTo>
                      <a:pt x="161" y="59"/>
                    </a:lnTo>
                    <a:lnTo>
                      <a:pt x="0" y="30"/>
                    </a:lnTo>
                    <a:lnTo>
                      <a:pt x="0" y="15"/>
                    </a:lnTo>
                    <a:lnTo>
                      <a:pt x="108" y="0"/>
                    </a:lnTo>
                    <a:lnTo>
                      <a:pt x="161" y="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1" name="Freeform 295"/>
              <p:cNvSpPr>
                <a:spLocks/>
              </p:cNvSpPr>
              <p:nvPr/>
            </p:nvSpPr>
            <p:spPr bwMode="auto">
              <a:xfrm>
                <a:off x="4913" y="3564"/>
                <a:ext cx="27" cy="29"/>
              </a:xfrm>
              <a:custGeom>
                <a:avLst/>
                <a:gdLst>
                  <a:gd name="T0" fmla="*/ 0 w 54"/>
                  <a:gd name="T1" fmla="*/ 0 h 59"/>
                  <a:gd name="T2" fmla="*/ 1 w 54"/>
                  <a:gd name="T3" fmla="*/ 0 h 59"/>
                  <a:gd name="T4" fmla="*/ 1 w 54"/>
                  <a:gd name="T5" fmla="*/ 0 h 59"/>
                  <a:gd name="T6" fmla="*/ 0 w 54"/>
                  <a:gd name="T7" fmla="*/ 0 h 59"/>
                  <a:gd name="T8" fmla="*/ 0 w 54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"/>
                  <a:gd name="T16" fmla="*/ 0 h 59"/>
                  <a:gd name="T17" fmla="*/ 54 w 54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" h="59">
                    <a:moveTo>
                      <a:pt x="0" y="59"/>
                    </a:moveTo>
                    <a:lnTo>
                      <a:pt x="54" y="30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0" y="5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2" name="Freeform 296"/>
              <p:cNvSpPr>
                <a:spLocks/>
              </p:cNvSpPr>
              <p:nvPr/>
            </p:nvSpPr>
            <p:spPr bwMode="auto">
              <a:xfrm>
                <a:off x="4886" y="3549"/>
                <a:ext cx="54" cy="30"/>
              </a:xfrm>
              <a:custGeom>
                <a:avLst/>
                <a:gdLst>
                  <a:gd name="T0" fmla="*/ 2 w 107"/>
                  <a:gd name="T1" fmla="*/ 1 h 59"/>
                  <a:gd name="T2" fmla="*/ 1 w 107"/>
                  <a:gd name="T3" fmla="*/ 0 h 59"/>
                  <a:gd name="T4" fmla="*/ 0 w 107"/>
                  <a:gd name="T5" fmla="*/ 1 h 59"/>
                  <a:gd name="T6" fmla="*/ 1 w 107"/>
                  <a:gd name="T7" fmla="*/ 1 h 59"/>
                  <a:gd name="T8" fmla="*/ 2 w 107"/>
                  <a:gd name="T9" fmla="*/ 1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59"/>
                  <a:gd name="T17" fmla="*/ 107 w 10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59">
                    <a:moveTo>
                      <a:pt x="107" y="29"/>
                    </a:moveTo>
                    <a:lnTo>
                      <a:pt x="53" y="0"/>
                    </a:lnTo>
                    <a:lnTo>
                      <a:pt x="0" y="29"/>
                    </a:lnTo>
                    <a:lnTo>
                      <a:pt x="53" y="59"/>
                    </a:lnTo>
                    <a:lnTo>
                      <a:pt x="107" y="2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3" name="Freeform 297"/>
              <p:cNvSpPr>
                <a:spLocks/>
              </p:cNvSpPr>
              <p:nvPr/>
            </p:nvSpPr>
            <p:spPr bwMode="auto">
              <a:xfrm>
                <a:off x="4833" y="3549"/>
                <a:ext cx="80" cy="22"/>
              </a:xfrm>
              <a:custGeom>
                <a:avLst/>
                <a:gdLst>
                  <a:gd name="T0" fmla="*/ 0 w 161"/>
                  <a:gd name="T1" fmla="*/ 1 h 44"/>
                  <a:gd name="T2" fmla="*/ 0 w 161"/>
                  <a:gd name="T3" fmla="*/ 1 h 44"/>
                  <a:gd name="T4" fmla="*/ 2 w 161"/>
                  <a:gd name="T5" fmla="*/ 0 h 44"/>
                  <a:gd name="T6" fmla="*/ 1 w 161"/>
                  <a:gd name="T7" fmla="*/ 1 h 44"/>
                  <a:gd name="T8" fmla="*/ 0 w 161"/>
                  <a:gd name="T9" fmla="*/ 1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44"/>
                  <a:gd name="T17" fmla="*/ 161 w 161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44">
                    <a:moveTo>
                      <a:pt x="0" y="44"/>
                    </a:moveTo>
                    <a:lnTo>
                      <a:pt x="54" y="15"/>
                    </a:lnTo>
                    <a:lnTo>
                      <a:pt x="161" y="0"/>
                    </a:lnTo>
                    <a:lnTo>
                      <a:pt x="108" y="29"/>
                    </a:lnTo>
                    <a:lnTo>
                      <a:pt x="0" y="4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4" name="Freeform 298"/>
              <p:cNvSpPr>
                <a:spLocks/>
              </p:cNvSpPr>
              <p:nvPr/>
            </p:nvSpPr>
            <p:spPr bwMode="auto">
              <a:xfrm>
                <a:off x="4718" y="3467"/>
                <a:ext cx="128" cy="100"/>
              </a:xfrm>
              <a:custGeom>
                <a:avLst/>
                <a:gdLst>
                  <a:gd name="T0" fmla="*/ 4 w 257"/>
                  <a:gd name="T1" fmla="*/ 4 h 199"/>
                  <a:gd name="T2" fmla="*/ 3 w 257"/>
                  <a:gd name="T3" fmla="*/ 4 h 199"/>
                  <a:gd name="T4" fmla="*/ 3 w 257"/>
                  <a:gd name="T5" fmla="*/ 4 h 199"/>
                  <a:gd name="T6" fmla="*/ 3 w 257"/>
                  <a:gd name="T7" fmla="*/ 4 h 199"/>
                  <a:gd name="T8" fmla="*/ 2 w 257"/>
                  <a:gd name="T9" fmla="*/ 4 h 199"/>
                  <a:gd name="T10" fmla="*/ 2 w 257"/>
                  <a:gd name="T11" fmla="*/ 3 h 199"/>
                  <a:gd name="T12" fmla="*/ 2 w 257"/>
                  <a:gd name="T13" fmla="*/ 3 h 199"/>
                  <a:gd name="T14" fmla="*/ 2 w 257"/>
                  <a:gd name="T15" fmla="*/ 3 h 199"/>
                  <a:gd name="T16" fmla="*/ 2 w 257"/>
                  <a:gd name="T17" fmla="*/ 3 h 199"/>
                  <a:gd name="T18" fmla="*/ 2 w 257"/>
                  <a:gd name="T19" fmla="*/ 3 h 199"/>
                  <a:gd name="T20" fmla="*/ 2 w 257"/>
                  <a:gd name="T21" fmla="*/ 3 h 199"/>
                  <a:gd name="T22" fmla="*/ 3 w 257"/>
                  <a:gd name="T23" fmla="*/ 3 h 199"/>
                  <a:gd name="T24" fmla="*/ 3 w 257"/>
                  <a:gd name="T25" fmla="*/ 3 h 199"/>
                  <a:gd name="T26" fmla="*/ 3 w 257"/>
                  <a:gd name="T27" fmla="*/ 3 h 199"/>
                  <a:gd name="T28" fmla="*/ 3 w 257"/>
                  <a:gd name="T29" fmla="*/ 2 h 199"/>
                  <a:gd name="T30" fmla="*/ 3 w 257"/>
                  <a:gd name="T31" fmla="*/ 2 h 199"/>
                  <a:gd name="T32" fmla="*/ 3 w 257"/>
                  <a:gd name="T33" fmla="*/ 2 h 199"/>
                  <a:gd name="T34" fmla="*/ 3 w 257"/>
                  <a:gd name="T35" fmla="*/ 2 h 199"/>
                  <a:gd name="T36" fmla="*/ 2 w 257"/>
                  <a:gd name="T37" fmla="*/ 2 h 199"/>
                  <a:gd name="T38" fmla="*/ 2 w 257"/>
                  <a:gd name="T39" fmla="*/ 2 h 199"/>
                  <a:gd name="T40" fmla="*/ 2 w 257"/>
                  <a:gd name="T41" fmla="*/ 2 h 199"/>
                  <a:gd name="T42" fmla="*/ 2 w 257"/>
                  <a:gd name="T43" fmla="*/ 2 h 199"/>
                  <a:gd name="T44" fmla="*/ 2 w 257"/>
                  <a:gd name="T45" fmla="*/ 1 h 199"/>
                  <a:gd name="T46" fmla="*/ 2 w 257"/>
                  <a:gd name="T47" fmla="*/ 1 h 199"/>
                  <a:gd name="T48" fmla="*/ 2 w 257"/>
                  <a:gd name="T49" fmla="*/ 1 h 199"/>
                  <a:gd name="T50" fmla="*/ 2 w 257"/>
                  <a:gd name="T51" fmla="*/ 1 h 199"/>
                  <a:gd name="T52" fmla="*/ 2 w 257"/>
                  <a:gd name="T53" fmla="*/ 1 h 199"/>
                  <a:gd name="T54" fmla="*/ 2 w 257"/>
                  <a:gd name="T55" fmla="*/ 1 h 199"/>
                  <a:gd name="T56" fmla="*/ 2 w 257"/>
                  <a:gd name="T57" fmla="*/ 1 h 199"/>
                  <a:gd name="T58" fmla="*/ 2 w 257"/>
                  <a:gd name="T59" fmla="*/ 1 h 199"/>
                  <a:gd name="T60" fmla="*/ 2 w 257"/>
                  <a:gd name="T61" fmla="*/ 1 h 199"/>
                  <a:gd name="T62" fmla="*/ 1 w 257"/>
                  <a:gd name="T63" fmla="*/ 0 h 199"/>
                  <a:gd name="T64" fmla="*/ 1 w 257"/>
                  <a:gd name="T65" fmla="*/ 0 h 199"/>
                  <a:gd name="T66" fmla="*/ 0 w 257"/>
                  <a:gd name="T67" fmla="*/ 1 h 199"/>
                  <a:gd name="T68" fmla="*/ 0 w 257"/>
                  <a:gd name="T69" fmla="*/ 1 h 199"/>
                  <a:gd name="T70" fmla="*/ 0 w 257"/>
                  <a:gd name="T71" fmla="*/ 1 h 199"/>
                  <a:gd name="T72" fmla="*/ 0 w 257"/>
                  <a:gd name="T73" fmla="*/ 1 h 19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7"/>
                  <a:gd name="T112" fmla="*/ 0 h 199"/>
                  <a:gd name="T113" fmla="*/ 257 w 257"/>
                  <a:gd name="T114" fmla="*/ 199 h 19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7" h="199">
                    <a:moveTo>
                      <a:pt x="257" y="194"/>
                    </a:moveTo>
                    <a:lnTo>
                      <a:pt x="238" y="197"/>
                    </a:lnTo>
                    <a:lnTo>
                      <a:pt x="217" y="199"/>
                    </a:lnTo>
                    <a:lnTo>
                      <a:pt x="196" y="197"/>
                    </a:lnTo>
                    <a:lnTo>
                      <a:pt x="176" y="195"/>
                    </a:lnTo>
                    <a:lnTo>
                      <a:pt x="163" y="190"/>
                    </a:lnTo>
                    <a:lnTo>
                      <a:pt x="155" y="182"/>
                    </a:lnTo>
                    <a:lnTo>
                      <a:pt x="153" y="174"/>
                    </a:lnTo>
                    <a:lnTo>
                      <a:pt x="159" y="167"/>
                    </a:lnTo>
                    <a:lnTo>
                      <a:pt x="173" y="161"/>
                    </a:lnTo>
                    <a:lnTo>
                      <a:pt x="190" y="157"/>
                    </a:lnTo>
                    <a:lnTo>
                      <a:pt x="207" y="151"/>
                    </a:lnTo>
                    <a:lnTo>
                      <a:pt x="221" y="146"/>
                    </a:lnTo>
                    <a:lnTo>
                      <a:pt x="228" y="138"/>
                    </a:lnTo>
                    <a:lnTo>
                      <a:pt x="230" y="128"/>
                    </a:lnTo>
                    <a:lnTo>
                      <a:pt x="226" y="119"/>
                    </a:lnTo>
                    <a:lnTo>
                      <a:pt x="217" y="111"/>
                    </a:lnTo>
                    <a:lnTo>
                      <a:pt x="203" y="105"/>
                    </a:lnTo>
                    <a:lnTo>
                      <a:pt x="178" y="100"/>
                    </a:lnTo>
                    <a:lnTo>
                      <a:pt x="157" y="90"/>
                    </a:lnTo>
                    <a:lnTo>
                      <a:pt x="142" y="80"/>
                    </a:lnTo>
                    <a:lnTo>
                      <a:pt x="132" y="71"/>
                    </a:lnTo>
                    <a:lnTo>
                      <a:pt x="129" y="59"/>
                    </a:lnTo>
                    <a:lnTo>
                      <a:pt x="132" y="50"/>
                    </a:lnTo>
                    <a:lnTo>
                      <a:pt x="142" y="38"/>
                    </a:lnTo>
                    <a:lnTo>
                      <a:pt x="155" y="32"/>
                    </a:lnTo>
                    <a:lnTo>
                      <a:pt x="163" y="25"/>
                    </a:lnTo>
                    <a:lnTo>
                      <a:pt x="163" y="17"/>
                    </a:lnTo>
                    <a:lnTo>
                      <a:pt x="157" y="11"/>
                    </a:lnTo>
                    <a:lnTo>
                      <a:pt x="146" y="6"/>
                    </a:lnTo>
                    <a:lnTo>
                      <a:pt x="129" y="2"/>
                    </a:lnTo>
                    <a:lnTo>
                      <a:pt x="107" y="0"/>
                    </a:lnTo>
                    <a:lnTo>
                      <a:pt x="82" y="0"/>
                    </a:lnTo>
                    <a:lnTo>
                      <a:pt x="59" y="2"/>
                    </a:lnTo>
                    <a:lnTo>
                      <a:pt x="36" y="6"/>
                    </a:lnTo>
                    <a:lnTo>
                      <a:pt x="15" y="9"/>
                    </a:lnTo>
                    <a:lnTo>
                      <a:pt x="0" y="1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5" name="Freeform 299"/>
              <p:cNvSpPr>
                <a:spLocks/>
              </p:cNvSpPr>
              <p:nvPr/>
            </p:nvSpPr>
            <p:spPr bwMode="auto">
              <a:xfrm>
                <a:off x="4347" y="3458"/>
                <a:ext cx="432" cy="190"/>
              </a:xfrm>
              <a:custGeom>
                <a:avLst/>
                <a:gdLst>
                  <a:gd name="T0" fmla="*/ 0 w 863"/>
                  <a:gd name="T1" fmla="*/ 4 h 379"/>
                  <a:gd name="T2" fmla="*/ 2 w 863"/>
                  <a:gd name="T3" fmla="*/ 6 h 379"/>
                  <a:gd name="T4" fmla="*/ 3 w 863"/>
                  <a:gd name="T5" fmla="*/ 6 h 379"/>
                  <a:gd name="T6" fmla="*/ 3 w 863"/>
                  <a:gd name="T7" fmla="*/ 6 h 379"/>
                  <a:gd name="T8" fmla="*/ 3 w 863"/>
                  <a:gd name="T9" fmla="*/ 6 h 379"/>
                  <a:gd name="T10" fmla="*/ 14 w 863"/>
                  <a:gd name="T11" fmla="*/ 3 h 379"/>
                  <a:gd name="T12" fmla="*/ 14 w 863"/>
                  <a:gd name="T13" fmla="*/ 3 h 379"/>
                  <a:gd name="T14" fmla="*/ 14 w 863"/>
                  <a:gd name="T15" fmla="*/ 2 h 379"/>
                  <a:gd name="T16" fmla="*/ 14 w 863"/>
                  <a:gd name="T17" fmla="*/ 2 h 379"/>
                  <a:gd name="T18" fmla="*/ 14 w 863"/>
                  <a:gd name="T19" fmla="*/ 2 h 379"/>
                  <a:gd name="T20" fmla="*/ 11 w 863"/>
                  <a:gd name="T21" fmla="*/ 0 h 379"/>
                  <a:gd name="T22" fmla="*/ 1 w 863"/>
                  <a:gd name="T23" fmla="*/ 3 h 379"/>
                  <a:gd name="T24" fmla="*/ 1 w 863"/>
                  <a:gd name="T25" fmla="*/ 3 h 379"/>
                  <a:gd name="T26" fmla="*/ 1 w 863"/>
                  <a:gd name="T27" fmla="*/ 3 h 379"/>
                  <a:gd name="T28" fmla="*/ 0 w 863"/>
                  <a:gd name="T29" fmla="*/ 4 h 379"/>
                  <a:gd name="T30" fmla="*/ 0 w 863"/>
                  <a:gd name="T31" fmla="*/ 4 h 3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863"/>
                  <a:gd name="T49" fmla="*/ 0 h 379"/>
                  <a:gd name="T50" fmla="*/ 863 w 863"/>
                  <a:gd name="T51" fmla="*/ 379 h 3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863" h="379">
                    <a:moveTo>
                      <a:pt x="0" y="218"/>
                    </a:moveTo>
                    <a:lnTo>
                      <a:pt x="122" y="368"/>
                    </a:lnTo>
                    <a:lnTo>
                      <a:pt x="134" y="377"/>
                    </a:lnTo>
                    <a:lnTo>
                      <a:pt x="147" y="379"/>
                    </a:lnTo>
                    <a:lnTo>
                      <a:pt x="159" y="374"/>
                    </a:lnTo>
                    <a:lnTo>
                      <a:pt x="851" y="147"/>
                    </a:lnTo>
                    <a:lnTo>
                      <a:pt x="859" y="138"/>
                    </a:lnTo>
                    <a:lnTo>
                      <a:pt x="863" y="126"/>
                    </a:lnTo>
                    <a:lnTo>
                      <a:pt x="859" y="113"/>
                    </a:lnTo>
                    <a:lnTo>
                      <a:pt x="851" y="103"/>
                    </a:lnTo>
                    <a:lnTo>
                      <a:pt x="704" y="0"/>
                    </a:lnTo>
                    <a:lnTo>
                      <a:pt x="28" y="164"/>
                    </a:lnTo>
                    <a:lnTo>
                      <a:pt x="15" y="172"/>
                    </a:lnTo>
                    <a:lnTo>
                      <a:pt x="5" y="186"/>
                    </a:lnTo>
                    <a:lnTo>
                      <a:pt x="0" y="201"/>
                    </a:lnTo>
                    <a:lnTo>
                      <a:pt x="0" y="2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6" name="Freeform 300"/>
              <p:cNvSpPr>
                <a:spLocks/>
              </p:cNvSpPr>
              <p:nvPr/>
            </p:nvSpPr>
            <p:spPr bwMode="auto">
              <a:xfrm>
                <a:off x="4347" y="3458"/>
                <a:ext cx="432" cy="190"/>
              </a:xfrm>
              <a:custGeom>
                <a:avLst/>
                <a:gdLst>
                  <a:gd name="T0" fmla="*/ 0 w 863"/>
                  <a:gd name="T1" fmla="*/ 4 h 379"/>
                  <a:gd name="T2" fmla="*/ 2 w 863"/>
                  <a:gd name="T3" fmla="*/ 6 h 379"/>
                  <a:gd name="T4" fmla="*/ 3 w 863"/>
                  <a:gd name="T5" fmla="*/ 6 h 379"/>
                  <a:gd name="T6" fmla="*/ 3 w 863"/>
                  <a:gd name="T7" fmla="*/ 6 h 379"/>
                  <a:gd name="T8" fmla="*/ 3 w 863"/>
                  <a:gd name="T9" fmla="*/ 6 h 379"/>
                  <a:gd name="T10" fmla="*/ 14 w 863"/>
                  <a:gd name="T11" fmla="*/ 3 h 379"/>
                  <a:gd name="T12" fmla="*/ 14 w 863"/>
                  <a:gd name="T13" fmla="*/ 3 h 379"/>
                  <a:gd name="T14" fmla="*/ 14 w 863"/>
                  <a:gd name="T15" fmla="*/ 2 h 379"/>
                  <a:gd name="T16" fmla="*/ 14 w 863"/>
                  <a:gd name="T17" fmla="*/ 2 h 379"/>
                  <a:gd name="T18" fmla="*/ 14 w 863"/>
                  <a:gd name="T19" fmla="*/ 2 h 379"/>
                  <a:gd name="T20" fmla="*/ 11 w 863"/>
                  <a:gd name="T21" fmla="*/ 0 h 379"/>
                  <a:gd name="T22" fmla="*/ 1 w 863"/>
                  <a:gd name="T23" fmla="*/ 3 h 379"/>
                  <a:gd name="T24" fmla="*/ 1 w 863"/>
                  <a:gd name="T25" fmla="*/ 3 h 379"/>
                  <a:gd name="T26" fmla="*/ 1 w 863"/>
                  <a:gd name="T27" fmla="*/ 3 h 379"/>
                  <a:gd name="T28" fmla="*/ 0 w 863"/>
                  <a:gd name="T29" fmla="*/ 4 h 379"/>
                  <a:gd name="T30" fmla="*/ 0 w 863"/>
                  <a:gd name="T31" fmla="*/ 4 h 3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863"/>
                  <a:gd name="T49" fmla="*/ 0 h 379"/>
                  <a:gd name="T50" fmla="*/ 863 w 863"/>
                  <a:gd name="T51" fmla="*/ 379 h 3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863" h="379">
                    <a:moveTo>
                      <a:pt x="0" y="218"/>
                    </a:moveTo>
                    <a:lnTo>
                      <a:pt x="122" y="368"/>
                    </a:lnTo>
                    <a:lnTo>
                      <a:pt x="134" y="377"/>
                    </a:lnTo>
                    <a:lnTo>
                      <a:pt x="147" y="379"/>
                    </a:lnTo>
                    <a:lnTo>
                      <a:pt x="159" y="374"/>
                    </a:lnTo>
                    <a:lnTo>
                      <a:pt x="851" y="147"/>
                    </a:lnTo>
                    <a:lnTo>
                      <a:pt x="859" y="138"/>
                    </a:lnTo>
                    <a:lnTo>
                      <a:pt x="863" y="126"/>
                    </a:lnTo>
                    <a:lnTo>
                      <a:pt x="859" y="113"/>
                    </a:lnTo>
                    <a:lnTo>
                      <a:pt x="851" y="103"/>
                    </a:lnTo>
                    <a:lnTo>
                      <a:pt x="704" y="0"/>
                    </a:lnTo>
                    <a:lnTo>
                      <a:pt x="28" y="164"/>
                    </a:lnTo>
                    <a:lnTo>
                      <a:pt x="15" y="172"/>
                    </a:lnTo>
                    <a:lnTo>
                      <a:pt x="5" y="186"/>
                    </a:lnTo>
                    <a:lnTo>
                      <a:pt x="0" y="201"/>
                    </a:lnTo>
                    <a:lnTo>
                      <a:pt x="0" y="21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7" name="Freeform 301"/>
              <p:cNvSpPr>
                <a:spLocks/>
              </p:cNvSpPr>
              <p:nvPr/>
            </p:nvSpPr>
            <p:spPr bwMode="auto">
              <a:xfrm>
                <a:off x="4359" y="3519"/>
                <a:ext cx="419" cy="112"/>
              </a:xfrm>
              <a:custGeom>
                <a:avLst/>
                <a:gdLst>
                  <a:gd name="T0" fmla="*/ 13 w 838"/>
                  <a:gd name="T1" fmla="*/ 0 h 225"/>
                  <a:gd name="T2" fmla="*/ 13 w 838"/>
                  <a:gd name="T3" fmla="*/ 0 h 225"/>
                  <a:gd name="T4" fmla="*/ 13 w 838"/>
                  <a:gd name="T5" fmla="*/ 0 h 225"/>
                  <a:gd name="T6" fmla="*/ 3 w 838"/>
                  <a:gd name="T7" fmla="*/ 3 h 225"/>
                  <a:gd name="T8" fmla="*/ 3 w 838"/>
                  <a:gd name="T9" fmla="*/ 3 h 225"/>
                  <a:gd name="T10" fmla="*/ 2 w 838"/>
                  <a:gd name="T11" fmla="*/ 3 h 225"/>
                  <a:gd name="T12" fmla="*/ 2 w 838"/>
                  <a:gd name="T13" fmla="*/ 3 h 225"/>
                  <a:gd name="T14" fmla="*/ 2 w 838"/>
                  <a:gd name="T15" fmla="*/ 3 h 225"/>
                  <a:gd name="T16" fmla="*/ 0 w 838"/>
                  <a:gd name="T17" fmla="*/ 0 h 2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38"/>
                  <a:gd name="T28" fmla="*/ 0 h 225"/>
                  <a:gd name="T29" fmla="*/ 838 w 838"/>
                  <a:gd name="T30" fmla="*/ 225 h 22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38" h="225">
                    <a:moveTo>
                      <a:pt x="838" y="0"/>
                    </a:moveTo>
                    <a:lnTo>
                      <a:pt x="823" y="2"/>
                    </a:lnTo>
                    <a:lnTo>
                      <a:pt x="813" y="4"/>
                    </a:lnTo>
                    <a:lnTo>
                      <a:pt x="140" y="219"/>
                    </a:lnTo>
                    <a:lnTo>
                      <a:pt x="130" y="221"/>
                    </a:lnTo>
                    <a:lnTo>
                      <a:pt x="119" y="225"/>
                    </a:lnTo>
                    <a:lnTo>
                      <a:pt x="113" y="223"/>
                    </a:lnTo>
                    <a:lnTo>
                      <a:pt x="107" y="215"/>
                    </a:lnTo>
                    <a:lnTo>
                      <a:pt x="0" y="5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8" name="Freeform 302"/>
              <p:cNvSpPr>
                <a:spLocks/>
              </p:cNvSpPr>
              <p:nvPr/>
            </p:nvSpPr>
            <p:spPr bwMode="auto">
              <a:xfrm>
                <a:off x="4380" y="3465"/>
                <a:ext cx="322" cy="89"/>
              </a:xfrm>
              <a:custGeom>
                <a:avLst/>
                <a:gdLst>
                  <a:gd name="T0" fmla="*/ 0 w 644"/>
                  <a:gd name="T1" fmla="*/ 3 h 178"/>
                  <a:gd name="T2" fmla="*/ 1 w 644"/>
                  <a:gd name="T3" fmla="*/ 3 h 178"/>
                  <a:gd name="T4" fmla="*/ 3 w 644"/>
                  <a:gd name="T5" fmla="*/ 3 h 178"/>
                  <a:gd name="T6" fmla="*/ 3 w 644"/>
                  <a:gd name="T7" fmla="*/ 2 h 178"/>
                  <a:gd name="T8" fmla="*/ 3 w 644"/>
                  <a:gd name="T9" fmla="*/ 1 h 178"/>
                  <a:gd name="T10" fmla="*/ 3 w 644"/>
                  <a:gd name="T11" fmla="*/ 3 h 178"/>
                  <a:gd name="T12" fmla="*/ 3 w 644"/>
                  <a:gd name="T13" fmla="*/ 3 h 178"/>
                  <a:gd name="T14" fmla="*/ 5 w 644"/>
                  <a:gd name="T15" fmla="*/ 1 h 178"/>
                  <a:gd name="T16" fmla="*/ 5 w 644"/>
                  <a:gd name="T17" fmla="*/ 1 h 178"/>
                  <a:gd name="T18" fmla="*/ 5 w 644"/>
                  <a:gd name="T19" fmla="*/ 1 h 178"/>
                  <a:gd name="T20" fmla="*/ 5 w 644"/>
                  <a:gd name="T21" fmla="*/ 1 h 178"/>
                  <a:gd name="T22" fmla="*/ 7 w 644"/>
                  <a:gd name="T23" fmla="*/ 1 h 178"/>
                  <a:gd name="T24" fmla="*/ 7 w 644"/>
                  <a:gd name="T25" fmla="*/ 1 h 178"/>
                  <a:gd name="T26" fmla="*/ 7 w 644"/>
                  <a:gd name="T27" fmla="*/ 1 h 178"/>
                  <a:gd name="T28" fmla="*/ 7 w 644"/>
                  <a:gd name="T29" fmla="*/ 1 h 178"/>
                  <a:gd name="T30" fmla="*/ 9 w 644"/>
                  <a:gd name="T31" fmla="*/ 1 h 178"/>
                  <a:gd name="T32" fmla="*/ 9 w 644"/>
                  <a:gd name="T33" fmla="*/ 1 h 178"/>
                  <a:gd name="T34" fmla="*/ 9 w 644"/>
                  <a:gd name="T35" fmla="*/ 1 h 178"/>
                  <a:gd name="T36" fmla="*/ 9 w 644"/>
                  <a:gd name="T37" fmla="*/ 1 h 178"/>
                  <a:gd name="T38" fmla="*/ 10 w 644"/>
                  <a:gd name="T39" fmla="*/ 1 h 178"/>
                  <a:gd name="T40" fmla="*/ 10 w 644"/>
                  <a:gd name="T41" fmla="*/ 0 h 178"/>
                  <a:gd name="T42" fmla="*/ 0 w 644"/>
                  <a:gd name="T43" fmla="*/ 3 h 17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44"/>
                  <a:gd name="T67" fmla="*/ 0 h 178"/>
                  <a:gd name="T68" fmla="*/ 644 w 644"/>
                  <a:gd name="T69" fmla="*/ 178 h 17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44" h="178">
                    <a:moveTo>
                      <a:pt x="0" y="150"/>
                    </a:moveTo>
                    <a:lnTo>
                      <a:pt x="21" y="178"/>
                    </a:lnTo>
                    <a:lnTo>
                      <a:pt x="172" y="140"/>
                    </a:lnTo>
                    <a:lnTo>
                      <a:pt x="159" y="121"/>
                    </a:lnTo>
                    <a:lnTo>
                      <a:pt x="186" y="113"/>
                    </a:lnTo>
                    <a:lnTo>
                      <a:pt x="201" y="130"/>
                    </a:lnTo>
                    <a:lnTo>
                      <a:pt x="203" y="130"/>
                    </a:lnTo>
                    <a:lnTo>
                      <a:pt x="337" y="96"/>
                    </a:lnTo>
                    <a:lnTo>
                      <a:pt x="326" y="79"/>
                    </a:lnTo>
                    <a:lnTo>
                      <a:pt x="351" y="75"/>
                    </a:lnTo>
                    <a:lnTo>
                      <a:pt x="366" y="88"/>
                    </a:lnTo>
                    <a:lnTo>
                      <a:pt x="456" y="63"/>
                    </a:lnTo>
                    <a:lnTo>
                      <a:pt x="445" y="48"/>
                    </a:lnTo>
                    <a:lnTo>
                      <a:pt x="466" y="44"/>
                    </a:lnTo>
                    <a:lnTo>
                      <a:pt x="479" y="56"/>
                    </a:lnTo>
                    <a:lnTo>
                      <a:pt x="545" y="40"/>
                    </a:lnTo>
                    <a:lnTo>
                      <a:pt x="535" y="25"/>
                    </a:lnTo>
                    <a:lnTo>
                      <a:pt x="556" y="21"/>
                    </a:lnTo>
                    <a:lnTo>
                      <a:pt x="568" y="33"/>
                    </a:lnTo>
                    <a:lnTo>
                      <a:pt x="644" y="13"/>
                    </a:lnTo>
                    <a:lnTo>
                      <a:pt x="623" y="0"/>
                    </a:lnTo>
                    <a:lnTo>
                      <a:pt x="0" y="15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9" name="Freeform 303"/>
              <p:cNvSpPr>
                <a:spLocks/>
              </p:cNvSpPr>
              <p:nvPr/>
            </p:nvSpPr>
            <p:spPr bwMode="auto">
              <a:xfrm>
                <a:off x="4406" y="3505"/>
                <a:ext cx="236" cy="109"/>
              </a:xfrm>
              <a:custGeom>
                <a:avLst/>
                <a:gdLst>
                  <a:gd name="T0" fmla="*/ 0 w 471"/>
                  <a:gd name="T1" fmla="*/ 2 h 216"/>
                  <a:gd name="T2" fmla="*/ 1 w 471"/>
                  <a:gd name="T3" fmla="*/ 3 h 216"/>
                  <a:gd name="T4" fmla="*/ 1 w 471"/>
                  <a:gd name="T5" fmla="*/ 3 h 216"/>
                  <a:gd name="T6" fmla="*/ 1 w 471"/>
                  <a:gd name="T7" fmla="*/ 4 h 216"/>
                  <a:gd name="T8" fmla="*/ 2 w 471"/>
                  <a:gd name="T9" fmla="*/ 4 h 216"/>
                  <a:gd name="T10" fmla="*/ 2 w 471"/>
                  <a:gd name="T11" fmla="*/ 4 h 216"/>
                  <a:gd name="T12" fmla="*/ 7 w 471"/>
                  <a:gd name="T13" fmla="*/ 2 h 216"/>
                  <a:gd name="T14" fmla="*/ 7 w 471"/>
                  <a:gd name="T15" fmla="*/ 2 h 216"/>
                  <a:gd name="T16" fmla="*/ 8 w 471"/>
                  <a:gd name="T17" fmla="*/ 2 h 216"/>
                  <a:gd name="T18" fmla="*/ 8 w 471"/>
                  <a:gd name="T19" fmla="*/ 1 h 216"/>
                  <a:gd name="T20" fmla="*/ 8 w 471"/>
                  <a:gd name="T21" fmla="*/ 1 h 216"/>
                  <a:gd name="T22" fmla="*/ 7 w 471"/>
                  <a:gd name="T23" fmla="*/ 0 h 216"/>
                  <a:gd name="T24" fmla="*/ 0 w 471"/>
                  <a:gd name="T25" fmla="*/ 2 h 2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71"/>
                  <a:gd name="T40" fmla="*/ 0 h 216"/>
                  <a:gd name="T41" fmla="*/ 471 w 471"/>
                  <a:gd name="T42" fmla="*/ 216 h 21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71" h="216">
                    <a:moveTo>
                      <a:pt x="0" y="105"/>
                    </a:moveTo>
                    <a:lnTo>
                      <a:pt x="30" y="149"/>
                    </a:lnTo>
                    <a:lnTo>
                      <a:pt x="3" y="153"/>
                    </a:lnTo>
                    <a:lnTo>
                      <a:pt x="40" y="205"/>
                    </a:lnTo>
                    <a:lnTo>
                      <a:pt x="78" y="195"/>
                    </a:lnTo>
                    <a:lnTo>
                      <a:pt x="96" y="216"/>
                    </a:lnTo>
                    <a:lnTo>
                      <a:pt x="427" y="115"/>
                    </a:lnTo>
                    <a:lnTo>
                      <a:pt x="404" y="92"/>
                    </a:lnTo>
                    <a:lnTo>
                      <a:pt x="471" y="74"/>
                    </a:lnTo>
                    <a:lnTo>
                      <a:pt x="452" y="55"/>
                    </a:lnTo>
                    <a:lnTo>
                      <a:pt x="468" y="51"/>
                    </a:lnTo>
                    <a:lnTo>
                      <a:pt x="404" y="0"/>
                    </a:lnTo>
                    <a:lnTo>
                      <a:pt x="0" y="10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0" name="Freeform 304"/>
              <p:cNvSpPr>
                <a:spLocks/>
              </p:cNvSpPr>
              <p:nvPr/>
            </p:nvSpPr>
            <p:spPr bwMode="auto">
              <a:xfrm>
                <a:off x="4669" y="3477"/>
                <a:ext cx="92" cy="51"/>
              </a:xfrm>
              <a:custGeom>
                <a:avLst/>
                <a:gdLst>
                  <a:gd name="T0" fmla="*/ 0 w 184"/>
                  <a:gd name="T1" fmla="*/ 1 h 102"/>
                  <a:gd name="T2" fmla="*/ 1 w 184"/>
                  <a:gd name="T3" fmla="*/ 0 h 102"/>
                  <a:gd name="T4" fmla="*/ 3 w 184"/>
                  <a:gd name="T5" fmla="*/ 2 h 102"/>
                  <a:gd name="T6" fmla="*/ 1 w 184"/>
                  <a:gd name="T7" fmla="*/ 2 h 102"/>
                  <a:gd name="T8" fmla="*/ 0 w 184"/>
                  <a:gd name="T9" fmla="*/ 1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102"/>
                  <a:gd name="T17" fmla="*/ 184 w 184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102">
                    <a:moveTo>
                      <a:pt x="0" y="21"/>
                    </a:moveTo>
                    <a:lnTo>
                      <a:pt x="77" y="0"/>
                    </a:lnTo>
                    <a:lnTo>
                      <a:pt x="184" y="77"/>
                    </a:lnTo>
                    <a:lnTo>
                      <a:pt x="104" y="102"/>
                    </a:lnTo>
                    <a:lnTo>
                      <a:pt x="0" y="2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1" name="Freeform 305"/>
              <p:cNvSpPr>
                <a:spLocks/>
              </p:cNvSpPr>
              <p:nvPr/>
            </p:nvSpPr>
            <p:spPr bwMode="auto">
              <a:xfrm>
                <a:off x="4624" y="3491"/>
                <a:ext cx="76" cy="44"/>
              </a:xfrm>
              <a:custGeom>
                <a:avLst/>
                <a:gdLst>
                  <a:gd name="T0" fmla="*/ 0 w 153"/>
                  <a:gd name="T1" fmla="*/ 1 h 88"/>
                  <a:gd name="T2" fmla="*/ 1 w 153"/>
                  <a:gd name="T3" fmla="*/ 0 h 88"/>
                  <a:gd name="T4" fmla="*/ 1 w 153"/>
                  <a:gd name="T5" fmla="*/ 1 h 88"/>
                  <a:gd name="T6" fmla="*/ 1 w 153"/>
                  <a:gd name="T7" fmla="*/ 1 h 88"/>
                  <a:gd name="T8" fmla="*/ 1 w 153"/>
                  <a:gd name="T9" fmla="*/ 1 h 88"/>
                  <a:gd name="T10" fmla="*/ 1 w 153"/>
                  <a:gd name="T11" fmla="*/ 1 h 88"/>
                  <a:gd name="T12" fmla="*/ 2 w 153"/>
                  <a:gd name="T13" fmla="*/ 1 h 88"/>
                  <a:gd name="T14" fmla="*/ 1 w 153"/>
                  <a:gd name="T15" fmla="*/ 1 h 88"/>
                  <a:gd name="T16" fmla="*/ 0 w 153"/>
                  <a:gd name="T17" fmla="*/ 1 h 88"/>
                  <a:gd name="T18" fmla="*/ 1 w 153"/>
                  <a:gd name="T19" fmla="*/ 1 h 88"/>
                  <a:gd name="T20" fmla="*/ 0 w 153"/>
                  <a:gd name="T21" fmla="*/ 1 h 88"/>
                  <a:gd name="T22" fmla="*/ 0 w 153"/>
                  <a:gd name="T23" fmla="*/ 1 h 88"/>
                  <a:gd name="T24" fmla="*/ 0 w 153"/>
                  <a:gd name="T25" fmla="*/ 1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"/>
                  <a:gd name="T40" fmla="*/ 0 h 88"/>
                  <a:gd name="T41" fmla="*/ 153 w 153"/>
                  <a:gd name="T42" fmla="*/ 88 h 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" h="88">
                    <a:moveTo>
                      <a:pt x="0" y="21"/>
                    </a:moveTo>
                    <a:lnTo>
                      <a:pt x="75" y="0"/>
                    </a:lnTo>
                    <a:lnTo>
                      <a:pt x="109" y="30"/>
                    </a:lnTo>
                    <a:lnTo>
                      <a:pt x="90" y="34"/>
                    </a:lnTo>
                    <a:lnTo>
                      <a:pt x="111" y="50"/>
                    </a:lnTo>
                    <a:lnTo>
                      <a:pt x="127" y="44"/>
                    </a:lnTo>
                    <a:lnTo>
                      <a:pt x="153" y="65"/>
                    </a:lnTo>
                    <a:lnTo>
                      <a:pt x="83" y="88"/>
                    </a:lnTo>
                    <a:lnTo>
                      <a:pt x="61" y="67"/>
                    </a:lnTo>
                    <a:lnTo>
                      <a:pt x="81" y="59"/>
                    </a:lnTo>
                    <a:lnTo>
                      <a:pt x="61" y="44"/>
                    </a:lnTo>
                    <a:lnTo>
                      <a:pt x="42" y="50"/>
                    </a:lnTo>
                    <a:lnTo>
                      <a:pt x="0" y="2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2" name="Rectangle 306"/>
              <p:cNvSpPr>
                <a:spLocks noChangeArrowheads="1"/>
              </p:cNvSpPr>
              <p:nvPr/>
            </p:nvSpPr>
            <p:spPr bwMode="auto">
              <a:xfrm>
                <a:off x="4845" y="3373"/>
                <a:ext cx="29" cy="2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3" name="Freeform 307"/>
              <p:cNvSpPr>
                <a:spLocks/>
              </p:cNvSpPr>
              <p:nvPr/>
            </p:nvSpPr>
            <p:spPr bwMode="auto">
              <a:xfrm>
                <a:off x="4685" y="3340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2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4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4" name="Freeform 308"/>
              <p:cNvSpPr>
                <a:spLocks/>
              </p:cNvSpPr>
              <p:nvPr/>
            </p:nvSpPr>
            <p:spPr bwMode="auto">
              <a:xfrm>
                <a:off x="4685" y="3340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2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4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5" name="Freeform 309"/>
              <p:cNvSpPr>
                <a:spLocks/>
              </p:cNvSpPr>
              <p:nvPr/>
            </p:nvSpPr>
            <p:spPr bwMode="auto">
              <a:xfrm>
                <a:off x="4708" y="3346"/>
                <a:ext cx="294" cy="30"/>
              </a:xfrm>
              <a:custGeom>
                <a:avLst/>
                <a:gdLst>
                  <a:gd name="T0" fmla="*/ 0 w 589"/>
                  <a:gd name="T1" fmla="*/ 1 h 60"/>
                  <a:gd name="T2" fmla="*/ 5 w 589"/>
                  <a:gd name="T3" fmla="*/ 1 h 60"/>
                  <a:gd name="T4" fmla="*/ 9 w 589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60"/>
                  <a:gd name="T11" fmla="*/ 589 w 589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60">
                    <a:moveTo>
                      <a:pt x="0" y="60"/>
                    </a:moveTo>
                    <a:lnTo>
                      <a:pt x="366" y="6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6" name="Freeform 310"/>
              <p:cNvSpPr>
                <a:spLocks/>
              </p:cNvSpPr>
              <p:nvPr/>
            </p:nvSpPr>
            <p:spPr bwMode="auto">
              <a:xfrm>
                <a:off x="4713" y="3358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7" name="Freeform 311"/>
              <p:cNvSpPr>
                <a:spLocks/>
              </p:cNvSpPr>
              <p:nvPr/>
            </p:nvSpPr>
            <p:spPr bwMode="auto">
              <a:xfrm>
                <a:off x="4708" y="3361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8" name="Freeform 312"/>
              <p:cNvSpPr>
                <a:spLocks/>
              </p:cNvSpPr>
              <p:nvPr/>
            </p:nvSpPr>
            <p:spPr bwMode="auto">
              <a:xfrm>
                <a:off x="4713" y="3365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9" name="Freeform 313"/>
              <p:cNvSpPr>
                <a:spLocks/>
              </p:cNvSpPr>
              <p:nvPr/>
            </p:nvSpPr>
            <p:spPr bwMode="auto">
              <a:xfrm>
                <a:off x="4713" y="3369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0" name="Freeform 314"/>
              <p:cNvSpPr>
                <a:spLocks/>
              </p:cNvSpPr>
              <p:nvPr/>
            </p:nvSpPr>
            <p:spPr bwMode="auto">
              <a:xfrm>
                <a:off x="4708" y="3372"/>
                <a:ext cx="311" cy="26"/>
              </a:xfrm>
              <a:custGeom>
                <a:avLst/>
                <a:gdLst>
                  <a:gd name="T0" fmla="*/ 0 w 621"/>
                  <a:gd name="T1" fmla="*/ 1 h 52"/>
                  <a:gd name="T2" fmla="*/ 7 w 621"/>
                  <a:gd name="T3" fmla="*/ 1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1" name="Freeform 315"/>
              <p:cNvSpPr>
                <a:spLocks/>
              </p:cNvSpPr>
              <p:nvPr/>
            </p:nvSpPr>
            <p:spPr bwMode="auto">
              <a:xfrm>
                <a:off x="4703" y="3376"/>
                <a:ext cx="308" cy="26"/>
              </a:xfrm>
              <a:custGeom>
                <a:avLst/>
                <a:gdLst>
                  <a:gd name="T0" fmla="*/ 0 w 616"/>
                  <a:gd name="T1" fmla="*/ 1 h 51"/>
                  <a:gd name="T2" fmla="*/ 6 w 616"/>
                  <a:gd name="T3" fmla="*/ 1 h 51"/>
                  <a:gd name="T4" fmla="*/ 10 w 616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1"/>
                  <a:gd name="T11" fmla="*/ 616 w 616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1">
                    <a:moveTo>
                      <a:pt x="0" y="51"/>
                    </a:moveTo>
                    <a:lnTo>
                      <a:pt x="424" y="51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2" name="Freeform 316"/>
              <p:cNvSpPr>
                <a:spLocks/>
              </p:cNvSpPr>
              <p:nvPr/>
            </p:nvSpPr>
            <p:spPr bwMode="auto">
              <a:xfrm>
                <a:off x="4685" y="3308"/>
                <a:ext cx="349" cy="65"/>
              </a:xfrm>
              <a:custGeom>
                <a:avLst/>
                <a:gdLst>
                  <a:gd name="T0" fmla="*/ 1 w 698"/>
                  <a:gd name="T1" fmla="*/ 2 h 131"/>
                  <a:gd name="T2" fmla="*/ 1 w 698"/>
                  <a:gd name="T3" fmla="*/ 1 h 131"/>
                  <a:gd name="T4" fmla="*/ 1 w 698"/>
                  <a:gd name="T5" fmla="*/ 1 h 131"/>
                  <a:gd name="T6" fmla="*/ 1 w 698"/>
                  <a:gd name="T7" fmla="*/ 1 h 131"/>
                  <a:gd name="T8" fmla="*/ 1 w 698"/>
                  <a:gd name="T9" fmla="*/ 1 h 131"/>
                  <a:gd name="T10" fmla="*/ 1 w 698"/>
                  <a:gd name="T11" fmla="*/ 1 h 131"/>
                  <a:gd name="T12" fmla="*/ 1 w 698"/>
                  <a:gd name="T13" fmla="*/ 1 h 131"/>
                  <a:gd name="T14" fmla="*/ 1 w 698"/>
                  <a:gd name="T15" fmla="*/ 1 h 131"/>
                  <a:gd name="T16" fmla="*/ 1 w 698"/>
                  <a:gd name="T17" fmla="*/ 1 h 131"/>
                  <a:gd name="T18" fmla="*/ 1 w 698"/>
                  <a:gd name="T19" fmla="*/ 1 h 131"/>
                  <a:gd name="T20" fmla="*/ 0 w 698"/>
                  <a:gd name="T21" fmla="*/ 1 h 131"/>
                  <a:gd name="T22" fmla="*/ 1 w 698"/>
                  <a:gd name="T23" fmla="*/ 1 h 131"/>
                  <a:gd name="T24" fmla="*/ 1 w 698"/>
                  <a:gd name="T25" fmla="*/ 1 h 131"/>
                  <a:gd name="T26" fmla="*/ 1 w 698"/>
                  <a:gd name="T27" fmla="*/ 1 h 131"/>
                  <a:gd name="T28" fmla="*/ 1 w 698"/>
                  <a:gd name="T29" fmla="*/ 1 h 131"/>
                  <a:gd name="T30" fmla="*/ 3 w 698"/>
                  <a:gd name="T31" fmla="*/ 0 h 131"/>
                  <a:gd name="T32" fmla="*/ 11 w 698"/>
                  <a:gd name="T33" fmla="*/ 0 h 131"/>
                  <a:gd name="T34" fmla="*/ 10 w 698"/>
                  <a:gd name="T35" fmla="*/ 0 h 131"/>
                  <a:gd name="T36" fmla="*/ 11 w 698"/>
                  <a:gd name="T37" fmla="*/ 0 h 131"/>
                  <a:gd name="T38" fmla="*/ 10 w 698"/>
                  <a:gd name="T39" fmla="*/ 0 h 131"/>
                  <a:gd name="T40" fmla="*/ 11 w 698"/>
                  <a:gd name="T41" fmla="*/ 0 h 131"/>
                  <a:gd name="T42" fmla="*/ 10 w 698"/>
                  <a:gd name="T43" fmla="*/ 0 h 131"/>
                  <a:gd name="T44" fmla="*/ 11 w 698"/>
                  <a:gd name="T45" fmla="*/ 0 h 131"/>
                  <a:gd name="T46" fmla="*/ 11 w 698"/>
                  <a:gd name="T47" fmla="*/ 0 h 131"/>
                  <a:gd name="T48" fmla="*/ 11 w 698"/>
                  <a:gd name="T49" fmla="*/ 0 h 131"/>
                  <a:gd name="T50" fmla="*/ 11 w 698"/>
                  <a:gd name="T51" fmla="*/ 0 h 131"/>
                  <a:gd name="T52" fmla="*/ 11 w 698"/>
                  <a:gd name="T53" fmla="*/ 0 h 131"/>
                  <a:gd name="T54" fmla="*/ 11 w 698"/>
                  <a:gd name="T55" fmla="*/ 1 h 131"/>
                  <a:gd name="T56" fmla="*/ 11 w 698"/>
                  <a:gd name="T57" fmla="*/ 1 h 131"/>
                  <a:gd name="T58" fmla="*/ 11 w 698"/>
                  <a:gd name="T59" fmla="*/ 1 h 131"/>
                  <a:gd name="T60" fmla="*/ 11 w 698"/>
                  <a:gd name="T61" fmla="*/ 1 h 131"/>
                  <a:gd name="T62" fmla="*/ 7 w 698"/>
                  <a:gd name="T63" fmla="*/ 2 h 131"/>
                  <a:gd name="T64" fmla="*/ 1 w 698"/>
                  <a:gd name="T65" fmla="*/ 2 h 1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1"/>
                  <a:gd name="T101" fmla="*/ 698 w 698"/>
                  <a:gd name="T102" fmla="*/ 131 h 1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1">
                    <a:moveTo>
                      <a:pt x="9" y="131"/>
                    </a:moveTo>
                    <a:lnTo>
                      <a:pt x="36" y="123"/>
                    </a:lnTo>
                    <a:lnTo>
                      <a:pt x="19" y="123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8"/>
                    </a:lnTo>
                    <a:lnTo>
                      <a:pt x="36" y="108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9"/>
                    </a:lnTo>
                    <a:lnTo>
                      <a:pt x="9" y="79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2"/>
                    </a:lnTo>
                    <a:lnTo>
                      <a:pt x="698" y="12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3"/>
                    </a:lnTo>
                    <a:lnTo>
                      <a:pt x="679" y="43"/>
                    </a:lnTo>
                    <a:lnTo>
                      <a:pt x="652" y="48"/>
                    </a:lnTo>
                    <a:lnTo>
                      <a:pt x="698" y="48"/>
                    </a:lnTo>
                    <a:lnTo>
                      <a:pt x="671" y="56"/>
                    </a:lnTo>
                    <a:lnTo>
                      <a:pt x="688" y="56"/>
                    </a:lnTo>
                    <a:lnTo>
                      <a:pt x="667" y="64"/>
                    </a:lnTo>
                    <a:lnTo>
                      <a:pt x="679" y="64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1"/>
                    </a:lnTo>
                    <a:lnTo>
                      <a:pt x="9" y="13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3" name="Freeform 317"/>
              <p:cNvSpPr>
                <a:spLocks/>
              </p:cNvSpPr>
              <p:nvPr/>
            </p:nvSpPr>
            <p:spPr bwMode="auto">
              <a:xfrm>
                <a:off x="4685" y="3308"/>
                <a:ext cx="349" cy="65"/>
              </a:xfrm>
              <a:custGeom>
                <a:avLst/>
                <a:gdLst>
                  <a:gd name="T0" fmla="*/ 1 w 698"/>
                  <a:gd name="T1" fmla="*/ 2 h 131"/>
                  <a:gd name="T2" fmla="*/ 1 w 698"/>
                  <a:gd name="T3" fmla="*/ 1 h 131"/>
                  <a:gd name="T4" fmla="*/ 1 w 698"/>
                  <a:gd name="T5" fmla="*/ 1 h 131"/>
                  <a:gd name="T6" fmla="*/ 1 w 698"/>
                  <a:gd name="T7" fmla="*/ 1 h 131"/>
                  <a:gd name="T8" fmla="*/ 1 w 698"/>
                  <a:gd name="T9" fmla="*/ 1 h 131"/>
                  <a:gd name="T10" fmla="*/ 1 w 698"/>
                  <a:gd name="T11" fmla="*/ 1 h 131"/>
                  <a:gd name="T12" fmla="*/ 1 w 698"/>
                  <a:gd name="T13" fmla="*/ 1 h 131"/>
                  <a:gd name="T14" fmla="*/ 1 w 698"/>
                  <a:gd name="T15" fmla="*/ 1 h 131"/>
                  <a:gd name="T16" fmla="*/ 1 w 698"/>
                  <a:gd name="T17" fmla="*/ 1 h 131"/>
                  <a:gd name="T18" fmla="*/ 1 w 698"/>
                  <a:gd name="T19" fmla="*/ 1 h 131"/>
                  <a:gd name="T20" fmla="*/ 0 w 698"/>
                  <a:gd name="T21" fmla="*/ 1 h 131"/>
                  <a:gd name="T22" fmla="*/ 1 w 698"/>
                  <a:gd name="T23" fmla="*/ 1 h 131"/>
                  <a:gd name="T24" fmla="*/ 1 w 698"/>
                  <a:gd name="T25" fmla="*/ 1 h 131"/>
                  <a:gd name="T26" fmla="*/ 1 w 698"/>
                  <a:gd name="T27" fmla="*/ 1 h 131"/>
                  <a:gd name="T28" fmla="*/ 1 w 698"/>
                  <a:gd name="T29" fmla="*/ 1 h 131"/>
                  <a:gd name="T30" fmla="*/ 3 w 698"/>
                  <a:gd name="T31" fmla="*/ 0 h 131"/>
                  <a:gd name="T32" fmla="*/ 11 w 698"/>
                  <a:gd name="T33" fmla="*/ 0 h 131"/>
                  <a:gd name="T34" fmla="*/ 10 w 698"/>
                  <a:gd name="T35" fmla="*/ 0 h 131"/>
                  <a:gd name="T36" fmla="*/ 11 w 698"/>
                  <a:gd name="T37" fmla="*/ 0 h 131"/>
                  <a:gd name="T38" fmla="*/ 10 w 698"/>
                  <a:gd name="T39" fmla="*/ 0 h 131"/>
                  <a:gd name="T40" fmla="*/ 11 w 698"/>
                  <a:gd name="T41" fmla="*/ 0 h 131"/>
                  <a:gd name="T42" fmla="*/ 10 w 698"/>
                  <a:gd name="T43" fmla="*/ 0 h 131"/>
                  <a:gd name="T44" fmla="*/ 11 w 698"/>
                  <a:gd name="T45" fmla="*/ 0 h 131"/>
                  <a:gd name="T46" fmla="*/ 11 w 698"/>
                  <a:gd name="T47" fmla="*/ 0 h 131"/>
                  <a:gd name="T48" fmla="*/ 11 w 698"/>
                  <a:gd name="T49" fmla="*/ 0 h 131"/>
                  <a:gd name="T50" fmla="*/ 11 w 698"/>
                  <a:gd name="T51" fmla="*/ 0 h 131"/>
                  <a:gd name="T52" fmla="*/ 11 w 698"/>
                  <a:gd name="T53" fmla="*/ 0 h 131"/>
                  <a:gd name="T54" fmla="*/ 11 w 698"/>
                  <a:gd name="T55" fmla="*/ 1 h 131"/>
                  <a:gd name="T56" fmla="*/ 11 w 698"/>
                  <a:gd name="T57" fmla="*/ 1 h 131"/>
                  <a:gd name="T58" fmla="*/ 11 w 698"/>
                  <a:gd name="T59" fmla="*/ 1 h 131"/>
                  <a:gd name="T60" fmla="*/ 11 w 698"/>
                  <a:gd name="T61" fmla="*/ 1 h 131"/>
                  <a:gd name="T62" fmla="*/ 7 w 698"/>
                  <a:gd name="T63" fmla="*/ 2 h 131"/>
                  <a:gd name="T64" fmla="*/ 1 w 698"/>
                  <a:gd name="T65" fmla="*/ 2 h 1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1"/>
                  <a:gd name="T101" fmla="*/ 698 w 698"/>
                  <a:gd name="T102" fmla="*/ 131 h 1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1">
                    <a:moveTo>
                      <a:pt x="9" y="131"/>
                    </a:moveTo>
                    <a:lnTo>
                      <a:pt x="36" y="123"/>
                    </a:lnTo>
                    <a:lnTo>
                      <a:pt x="19" y="123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8"/>
                    </a:lnTo>
                    <a:lnTo>
                      <a:pt x="36" y="108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9"/>
                    </a:lnTo>
                    <a:lnTo>
                      <a:pt x="9" y="79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2"/>
                    </a:lnTo>
                    <a:lnTo>
                      <a:pt x="698" y="12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3"/>
                    </a:lnTo>
                    <a:lnTo>
                      <a:pt x="679" y="43"/>
                    </a:lnTo>
                    <a:lnTo>
                      <a:pt x="652" y="48"/>
                    </a:lnTo>
                    <a:lnTo>
                      <a:pt x="698" y="48"/>
                    </a:lnTo>
                    <a:lnTo>
                      <a:pt x="671" y="56"/>
                    </a:lnTo>
                    <a:lnTo>
                      <a:pt x="688" y="56"/>
                    </a:lnTo>
                    <a:lnTo>
                      <a:pt x="667" y="64"/>
                    </a:lnTo>
                    <a:lnTo>
                      <a:pt x="679" y="64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1"/>
                    </a:lnTo>
                    <a:lnTo>
                      <a:pt x="9" y="13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4" name="Freeform 318"/>
              <p:cNvSpPr>
                <a:spLocks/>
              </p:cNvSpPr>
              <p:nvPr/>
            </p:nvSpPr>
            <p:spPr bwMode="auto">
              <a:xfrm>
                <a:off x="4708" y="3313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5" name="Freeform 319"/>
              <p:cNvSpPr>
                <a:spLocks/>
              </p:cNvSpPr>
              <p:nvPr/>
            </p:nvSpPr>
            <p:spPr bwMode="auto">
              <a:xfrm>
                <a:off x="4713" y="3325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6" name="Freeform 320"/>
              <p:cNvSpPr>
                <a:spLocks/>
              </p:cNvSpPr>
              <p:nvPr/>
            </p:nvSpPr>
            <p:spPr bwMode="auto">
              <a:xfrm>
                <a:off x="4708" y="3329"/>
                <a:ext cx="294" cy="26"/>
              </a:xfrm>
              <a:custGeom>
                <a:avLst/>
                <a:gdLst>
                  <a:gd name="T0" fmla="*/ 0 w 589"/>
                  <a:gd name="T1" fmla="*/ 1 h 51"/>
                  <a:gd name="T2" fmla="*/ 6 w 589"/>
                  <a:gd name="T3" fmla="*/ 1 h 51"/>
                  <a:gd name="T4" fmla="*/ 9 w 589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1"/>
                  <a:gd name="T11" fmla="*/ 589 w 589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1">
                    <a:moveTo>
                      <a:pt x="0" y="51"/>
                    </a:moveTo>
                    <a:lnTo>
                      <a:pt x="395" y="51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7" name="Freeform 321"/>
              <p:cNvSpPr>
                <a:spLocks/>
              </p:cNvSpPr>
              <p:nvPr/>
            </p:nvSpPr>
            <p:spPr bwMode="auto">
              <a:xfrm>
                <a:off x="4713" y="3333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8" name="Freeform 322"/>
              <p:cNvSpPr>
                <a:spLocks/>
              </p:cNvSpPr>
              <p:nvPr/>
            </p:nvSpPr>
            <p:spPr bwMode="auto">
              <a:xfrm>
                <a:off x="4713" y="3336"/>
                <a:ext cx="307" cy="25"/>
              </a:xfrm>
              <a:custGeom>
                <a:avLst/>
                <a:gdLst>
                  <a:gd name="T0" fmla="*/ 0 w 614"/>
                  <a:gd name="T1" fmla="*/ 0 h 52"/>
                  <a:gd name="T2" fmla="*/ 6 w 614"/>
                  <a:gd name="T3" fmla="*/ 0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9" name="Freeform 323"/>
              <p:cNvSpPr>
                <a:spLocks/>
              </p:cNvSpPr>
              <p:nvPr/>
            </p:nvSpPr>
            <p:spPr bwMode="auto">
              <a:xfrm>
                <a:off x="4708" y="3339"/>
                <a:ext cx="311" cy="26"/>
              </a:xfrm>
              <a:custGeom>
                <a:avLst/>
                <a:gdLst>
                  <a:gd name="T0" fmla="*/ 0 w 621"/>
                  <a:gd name="T1" fmla="*/ 1 h 51"/>
                  <a:gd name="T2" fmla="*/ 7 w 621"/>
                  <a:gd name="T3" fmla="*/ 1 h 51"/>
                  <a:gd name="T4" fmla="*/ 10 w 621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1"/>
                  <a:gd name="T11" fmla="*/ 621 w 621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0" name="Freeform 324"/>
              <p:cNvSpPr>
                <a:spLocks/>
              </p:cNvSpPr>
              <p:nvPr/>
            </p:nvSpPr>
            <p:spPr bwMode="auto">
              <a:xfrm>
                <a:off x="4703" y="3343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1" name="Freeform 325"/>
              <p:cNvSpPr>
                <a:spLocks/>
              </p:cNvSpPr>
              <p:nvPr/>
            </p:nvSpPr>
            <p:spPr bwMode="auto">
              <a:xfrm>
                <a:off x="4685" y="3274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4"/>
                    </a:lnTo>
                    <a:lnTo>
                      <a:pt x="679" y="44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4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2" name="Freeform 326"/>
              <p:cNvSpPr>
                <a:spLocks/>
              </p:cNvSpPr>
              <p:nvPr/>
            </p:nvSpPr>
            <p:spPr bwMode="auto">
              <a:xfrm>
                <a:off x="4685" y="3274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4"/>
                    </a:lnTo>
                    <a:lnTo>
                      <a:pt x="679" y="44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4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3" name="Freeform 327"/>
              <p:cNvSpPr>
                <a:spLocks/>
              </p:cNvSpPr>
              <p:nvPr/>
            </p:nvSpPr>
            <p:spPr bwMode="auto">
              <a:xfrm>
                <a:off x="4708" y="3281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4" name="Freeform 328"/>
              <p:cNvSpPr>
                <a:spLocks/>
              </p:cNvSpPr>
              <p:nvPr/>
            </p:nvSpPr>
            <p:spPr bwMode="auto">
              <a:xfrm>
                <a:off x="4713" y="3292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5" name="Freeform 329"/>
              <p:cNvSpPr>
                <a:spLocks/>
              </p:cNvSpPr>
              <p:nvPr/>
            </p:nvSpPr>
            <p:spPr bwMode="auto">
              <a:xfrm>
                <a:off x="4708" y="3296"/>
                <a:ext cx="294" cy="25"/>
              </a:xfrm>
              <a:custGeom>
                <a:avLst/>
                <a:gdLst>
                  <a:gd name="T0" fmla="*/ 0 w 589"/>
                  <a:gd name="T1" fmla="*/ 1 h 50"/>
                  <a:gd name="T2" fmla="*/ 6 w 589"/>
                  <a:gd name="T3" fmla="*/ 1 h 50"/>
                  <a:gd name="T4" fmla="*/ 9 w 589"/>
                  <a:gd name="T5" fmla="*/ 0 h 5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0"/>
                  <a:gd name="T11" fmla="*/ 589 w 589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0">
                    <a:moveTo>
                      <a:pt x="0" y="50"/>
                    </a:moveTo>
                    <a:lnTo>
                      <a:pt x="395" y="5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6" name="Freeform 330"/>
              <p:cNvSpPr>
                <a:spLocks/>
              </p:cNvSpPr>
              <p:nvPr/>
            </p:nvSpPr>
            <p:spPr bwMode="auto">
              <a:xfrm>
                <a:off x="4713" y="3299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7" name="Freeform 331"/>
              <p:cNvSpPr>
                <a:spLocks/>
              </p:cNvSpPr>
              <p:nvPr/>
            </p:nvSpPr>
            <p:spPr bwMode="auto">
              <a:xfrm>
                <a:off x="4713" y="3303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8" name="Freeform 332"/>
              <p:cNvSpPr>
                <a:spLocks/>
              </p:cNvSpPr>
              <p:nvPr/>
            </p:nvSpPr>
            <p:spPr bwMode="auto">
              <a:xfrm>
                <a:off x="4708" y="3306"/>
                <a:ext cx="311" cy="27"/>
              </a:xfrm>
              <a:custGeom>
                <a:avLst/>
                <a:gdLst>
                  <a:gd name="T0" fmla="*/ 0 w 621"/>
                  <a:gd name="T1" fmla="*/ 1 h 53"/>
                  <a:gd name="T2" fmla="*/ 7 w 621"/>
                  <a:gd name="T3" fmla="*/ 1 h 53"/>
                  <a:gd name="T4" fmla="*/ 10 w 621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3"/>
                  <a:gd name="T11" fmla="*/ 621 w 621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3">
                    <a:moveTo>
                      <a:pt x="0" y="53"/>
                    </a:moveTo>
                    <a:lnTo>
                      <a:pt x="422" y="53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9" name="Freeform 333"/>
              <p:cNvSpPr>
                <a:spLocks/>
              </p:cNvSpPr>
              <p:nvPr/>
            </p:nvSpPr>
            <p:spPr bwMode="auto">
              <a:xfrm>
                <a:off x="4703" y="3311"/>
                <a:ext cx="308" cy="25"/>
              </a:xfrm>
              <a:custGeom>
                <a:avLst/>
                <a:gdLst>
                  <a:gd name="T0" fmla="*/ 0 w 616"/>
                  <a:gd name="T1" fmla="*/ 0 h 52"/>
                  <a:gd name="T2" fmla="*/ 6 w 616"/>
                  <a:gd name="T3" fmla="*/ 0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0" name="Freeform 334"/>
              <p:cNvSpPr>
                <a:spLocks/>
              </p:cNvSpPr>
              <p:nvPr/>
            </p:nvSpPr>
            <p:spPr bwMode="auto">
              <a:xfrm>
                <a:off x="4685" y="3242"/>
                <a:ext cx="349" cy="66"/>
              </a:xfrm>
              <a:custGeom>
                <a:avLst/>
                <a:gdLst>
                  <a:gd name="T0" fmla="*/ 1 w 698"/>
                  <a:gd name="T1" fmla="*/ 2 h 132"/>
                  <a:gd name="T2" fmla="*/ 1 w 698"/>
                  <a:gd name="T3" fmla="*/ 2 h 132"/>
                  <a:gd name="T4" fmla="*/ 1 w 698"/>
                  <a:gd name="T5" fmla="*/ 2 h 132"/>
                  <a:gd name="T6" fmla="*/ 1 w 698"/>
                  <a:gd name="T7" fmla="*/ 2 h 132"/>
                  <a:gd name="T8" fmla="*/ 1 w 698"/>
                  <a:gd name="T9" fmla="*/ 2 h 132"/>
                  <a:gd name="T10" fmla="*/ 1 w 698"/>
                  <a:gd name="T11" fmla="*/ 1 h 132"/>
                  <a:gd name="T12" fmla="*/ 1 w 698"/>
                  <a:gd name="T13" fmla="*/ 1 h 132"/>
                  <a:gd name="T14" fmla="*/ 1 w 698"/>
                  <a:gd name="T15" fmla="*/ 1 h 132"/>
                  <a:gd name="T16" fmla="*/ 1 w 698"/>
                  <a:gd name="T17" fmla="*/ 1 h 132"/>
                  <a:gd name="T18" fmla="*/ 1 w 698"/>
                  <a:gd name="T19" fmla="*/ 1 h 132"/>
                  <a:gd name="T20" fmla="*/ 0 w 698"/>
                  <a:gd name="T21" fmla="*/ 1 h 132"/>
                  <a:gd name="T22" fmla="*/ 1 w 698"/>
                  <a:gd name="T23" fmla="*/ 1 h 132"/>
                  <a:gd name="T24" fmla="*/ 1 w 698"/>
                  <a:gd name="T25" fmla="*/ 1 h 132"/>
                  <a:gd name="T26" fmla="*/ 1 w 698"/>
                  <a:gd name="T27" fmla="*/ 1 h 132"/>
                  <a:gd name="T28" fmla="*/ 1 w 698"/>
                  <a:gd name="T29" fmla="*/ 1 h 132"/>
                  <a:gd name="T30" fmla="*/ 3 w 698"/>
                  <a:gd name="T31" fmla="*/ 0 h 132"/>
                  <a:gd name="T32" fmla="*/ 11 w 698"/>
                  <a:gd name="T33" fmla="*/ 0 h 132"/>
                  <a:gd name="T34" fmla="*/ 10 w 698"/>
                  <a:gd name="T35" fmla="*/ 1 h 132"/>
                  <a:gd name="T36" fmla="*/ 11 w 698"/>
                  <a:gd name="T37" fmla="*/ 1 h 132"/>
                  <a:gd name="T38" fmla="*/ 10 w 698"/>
                  <a:gd name="T39" fmla="*/ 1 h 132"/>
                  <a:gd name="T40" fmla="*/ 11 w 698"/>
                  <a:gd name="T41" fmla="*/ 1 h 132"/>
                  <a:gd name="T42" fmla="*/ 10 w 698"/>
                  <a:gd name="T43" fmla="*/ 1 h 132"/>
                  <a:gd name="T44" fmla="*/ 11 w 698"/>
                  <a:gd name="T45" fmla="*/ 1 h 132"/>
                  <a:gd name="T46" fmla="*/ 11 w 698"/>
                  <a:gd name="T47" fmla="*/ 1 h 132"/>
                  <a:gd name="T48" fmla="*/ 11 w 698"/>
                  <a:gd name="T49" fmla="*/ 1 h 132"/>
                  <a:gd name="T50" fmla="*/ 11 w 698"/>
                  <a:gd name="T51" fmla="*/ 1 h 132"/>
                  <a:gd name="T52" fmla="*/ 11 w 698"/>
                  <a:gd name="T53" fmla="*/ 1 h 132"/>
                  <a:gd name="T54" fmla="*/ 11 w 698"/>
                  <a:gd name="T55" fmla="*/ 1 h 132"/>
                  <a:gd name="T56" fmla="*/ 11 w 698"/>
                  <a:gd name="T57" fmla="*/ 1 h 132"/>
                  <a:gd name="T58" fmla="*/ 11 w 698"/>
                  <a:gd name="T59" fmla="*/ 1 h 132"/>
                  <a:gd name="T60" fmla="*/ 11 w 698"/>
                  <a:gd name="T61" fmla="*/ 1 h 132"/>
                  <a:gd name="T62" fmla="*/ 7 w 698"/>
                  <a:gd name="T63" fmla="*/ 2 h 132"/>
                  <a:gd name="T64" fmla="*/ 1 w 698"/>
                  <a:gd name="T65" fmla="*/ 2 h 1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2"/>
                  <a:gd name="T101" fmla="*/ 698 w 698"/>
                  <a:gd name="T102" fmla="*/ 132 h 1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2">
                    <a:moveTo>
                      <a:pt x="9" y="132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3"/>
                    </a:lnTo>
                    <a:lnTo>
                      <a:pt x="698" y="13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2"/>
                    </a:lnTo>
                    <a:lnTo>
                      <a:pt x="9" y="13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1" name="Freeform 335"/>
              <p:cNvSpPr>
                <a:spLocks/>
              </p:cNvSpPr>
              <p:nvPr/>
            </p:nvSpPr>
            <p:spPr bwMode="auto">
              <a:xfrm>
                <a:off x="4685" y="3242"/>
                <a:ext cx="349" cy="66"/>
              </a:xfrm>
              <a:custGeom>
                <a:avLst/>
                <a:gdLst>
                  <a:gd name="T0" fmla="*/ 1 w 698"/>
                  <a:gd name="T1" fmla="*/ 2 h 132"/>
                  <a:gd name="T2" fmla="*/ 1 w 698"/>
                  <a:gd name="T3" fmla="*/ 2 h 132"/>
                  <a:gd name="T4" fmla="*/ 1 w 698"/>
                  <a:gd name="T5" fmla="*/ 2 h 132"/>
                  <a:gd name="T6" fmla="*/ 1 w 698"/>
                  <a:gd name="T7" fmla="*/ 2 h 132"/>
                  <a:gd name="T8" fmla="*/ 1 w 698"/>
                  <a:gd name="T9" fmla="*/ 2 h 132"/>
                  <a:gd name="T10" fmla="*/ 1 w 698"/>
                  <a:gd name="T11" fmla="*/ 1 h 132"/>
                  <a:gd name="T12" fmla="*/ 1 w 698"/>
                  <a:gd name="T13" fmla="*/ 1 h 132"/>
                  <a:gd name="T14" fmla="*/ 1 w 698"/>
                  <a:gd name="T15" fmla="*/ 1 h 132"/>
                  <a:gd name="T16" fmla="*/ 1 w 698"/>
                  <a:gd name="T17" fmla="*/ 1 h 132"/>
                  <a:gd name="T18" fmla="*/ 1 w 698"/>
                  <a:gd name="T19" fmla="*/ 1 h 132"/>
                  <a:gd name="T20" fmla="*/ 0 w 698"/>
                  <a:gd name="T21" fmla="*/ 1 h 132"/>
                  <a:gd name="T22" fmla="*/ 1 w 698"/>
                  <a:gd name="T23" fmla="*/ 1 h 132"/>
                  <a:gd name="T24" fmla="*/ 1 w 698"/>
                  <a:gd name="T25" fmla="*/ 1 h 132"/>
                  <a:gd name="T26" fmla="*/ 1 w 698"/>
                  <a:gd name="T27" fmla="*/ 1 h 132"/>
                  <a:gd name="T28" fmla="*/ 1 w 698"/>
                  <a:gd name="T29" fmla="*/ 1 h 132"/>
                  <a:gd name="T30" fmla="*/ 3 w 698"/>
                  <a:gd name="T31" fmla="*/ 0 h 132"/>
                  <a:gd name="T32" fmla="*/ 11 w 698"/>
                  <a:gd name="T33" fmla="*/ 0 h 132"/>
                  <a:gd name="T34" fmla="*/ 10 w 698"/>
                  <a:gd name="T35" fmla="*/ 1 h 132"/>
                  <a:gd name="T36" fmla="*/ 11 w 698"/>
                  <a:gd name="T37" fmla="*/ 1 h 132"/>
                  <a:gd name="T38" fmla="*/ 10 w 698"/>
                  <a:gd name="T39" fmla="*/ 1 h 132"/>
                  <a:gd name="T40" fmla="*/ 11 w 698"/>
                  <a:gd name="T41" fmla="*/ 1 h 132"/>
                  <a:gd name="T42" fmla="*/ 10 w 698"/>
                  <a:gd name="T43" fmla="*/ 1 h 132"/>
                  <a:gd name="T44" fmla="*/ 11 w 698"/>
                  <a:gd name="T45" fmla="*/ 1 h 132"/>
                  <a:gd name="T46" fmla="*/ 11 w 698"/>
                  <a:gd name="T47" fmla="*/ 1 h 132"/>
                  <a:gd name="T48" fmla="*/ 11 w 698"/>
                  <a:gd name="T49" fmla="*/ 1 h 132"/>
                  <a:gd name="T50" fmla="*/ 11 w 698"/>
                  <a:gd name="T51" fmla="*/ 1 h 132"/>
                  <a:gd name="T52" fmla="*/ 11 w 698"/>
                  <a:gd name="T53" fmla="*/ 1 h 132"/>
                  <a:gd name="T54" fmla="*/ 11 w 698"/>
                  <a:gd name="T55" fmla="*/ 1 h 132"/>
                  <a:gd name="T56" fmla="*/ 11 w 698"/>
                  <a:gd name="T57" fmla="*/ 1 h 132"/>
                  <a:gd name="T58" fmla="*/ 11 w 698"/>
                  <a:gd name="T59" fmla="*/ 1 h 132"/>
                  <a:gd name="T60" fmla="*/ 11 w 698"/>
                  <a:gd name="T61" fmla="*/ 1 h 132"/>
                  <a:gd name="T62" fmla="*/ 7 w 698"/>
                  <a:gd name="T63" fmla="*/ 2 h 132"/>
                  <a:gd name="T64" fmla="*/ 1 w 698"/>
                  <a:gd name="T65" fmla="*/ 2 h 1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2"/>
                  <a:gd name="T101" fmla="*/ 698 w 698"/>
                  <a:gd name="T102" fmla="*/ 132 h 1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2">
                    <a:moveTo>
                      <a:pt x="9" y="132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3"/>
                    </a:lnTo>
                    <a:lnTo>
                      <a:pt x="698" y="13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2"/>
                    </a:lnTo>
                    <a:lnTo>
                      <a:pt x="9" y="13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2" name="Freeform 336"/>
              <p:cNvSpPr>
                <a:spLocks/>
              </p:cNvSpPr>
              <p:nvPr/>
            </p:nvSpPr>
            <p:spPr bwMode="auto">
              <a:xfrm>
                <a:off x="4708" y="3248"/>
                <a:ext cx="294" cy="29"/>
              </a:xfrm>
              <a:custGeom>
                <a:avLst/>
                <a:gdLst>
                  <a:gd name="T0" fmla="*/ 0 w 589"/>
                  <a:gd name="T1" fmla="*/ 1 h 58"/>
                  <a:gd name="T2" fmla="*/ 5 w 589"/>
                  <a:gd name="T3" fmla="*/ 1 h 58"/>
                  <a:gd name="T4" fmla="*/ 9 w 589"/>
                  <a:gd name="T5" fmla="*/ 0 h 58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8"/>
                  <a:gd name="T11" fmla="*/ 589 w 589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8">
                    <a:moveTo>
                      <a:pt x="0" y="58"/>
                    </a:moveTo>
                    <a:lnTo>
                      <a:pt x="366" y="58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" name="Freeform 337"/>
              <p:cNvSpPr>
                <a:spLocks/>
              </p:cNvSpPr>
              <p:nvPr/>
            </p:nvSpPr>
            <p:spPr bwMode="auto">
              <a:xfrm>
                <a:off x="4713" y="3259"/>
                <a:ext cx="280" cy="23"/>
              </a:xfrm>
              <a:custGeom>
                <a:avLst/>
                <a:gdLst>
                  <a:gd name="T0" fmla="*/ 0 w 561"/>
                  <a:gd name="T1" fmla="*/ 1 h 46"/>
                  <a:gd name="T2" fmla="*/ 6 w 561"/>
                  <a:gd name="T3" fmla="*/ 1 h 46"/>
                  <a:gd name="T4" fmla="*/ 8 w 561"/>
                  <a:gd name="T5" fmla="*/ 0 h 46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6"/>
                  <a:gd name="T11" fmla="*/ 561 w 561"/>
                  <a:gd name="T12" fmla="*/ 46 h 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6">
                    <a:moveTo>
                      <a:pt x="0" y="46"/>
                    </a:moveTo>
                    <a:lnTo>
                      <a:pt x="396" y="46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4" name="Freeform 338"/>
              <p:cNvSpPr>
                <a:spLocks/>
              </p:cNvSpPr>
              <p:nvPr/>
            </p:nvSpPr>
            <p:spPr bwMode="auto">
              <a:xfrm>
                <a:off x="4708" y="3264"/>
                <a:ext cx="294" cy="25"/>
              </a:xfrm>
              <a:custGeom>
                <a:avLst/>
                <a:gdLst>
                  <a:gd name="T0" fmla="*/ 0 w 589"/>
                  <a:gd name="T1" fmla="*/ 1 h 50"/>
                  <a:gd name="T2" fmla="*/ 6 w 589"/>
                  <a:gd name="T3" fmla="*/ 1 h 50"/>
                  <a:gd name="T4" fmla="*/ 9 w 589"/>
                  <a:gd name="T5" fmla="*/ 0 h 5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0"/>
                  <a:gd name="T11" fmla="*/ 589 w 589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0">
                    <a:moveTo>
                      <a:pt x="0" y="50"/>
                    </a:moveTo>
                    <a:lnTo>
                      <a:pt x="395" y="5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5" name="Freeform 339"/>
              <p:cNvSpPr>
                <a:spLocks/>
              </p:cNvSpPr>
              <p:nvPr/>
            </p:nvSpPr>
            <p:spPr bwMode="auto">
              <a:xfrm>
                <a:off x="4713" y="3266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6" name="Freeform 340"/>
              <p:cNvSpPr>
                <a:spLocks/>
              </p:cNvSpPr>
              <p:nvPr/>
            </p:nvSpPr>
            <p:spPr bwMode="auto">
              <a:xfrm>
                <a:off x="4713" y="3270"/>
                <a:ext cx="307" cy="26"/>
              </a:xfrm>
              <a:custGeom>
                <a:avLst/>
                <a:gdLst>
                  <a:gd name="T0" fmla="*/ 0 w 614"/>
                  <a:gd name="T1" fmla="*/ 1 h 51"/>
                  <a:gd name="T2" fmla="*/ 6 w 614"/>
                  <a:gd name="T3" fmla="*/ 1 h 51"/>
                  <a:gd name="T4" fmla="*/ 10 w 614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1"/>
                  <a:gd name="T11" fmla="*/ 614 w 614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7" name="Freeform 341"/>
              <p:cNvSpPr>
                <a:spLocks/>
              </p:cNvSpPr>
              <p:nvPr/>
            </p:nvSpPr>
            <p:spPr bwMode="auto">
              <a:xfrm>
                <a:off x="4708" y="3273"/>
                <a:ext cx="311" cy="27"/>
              </a:xfrm>
              <a:custGeom>
                <a:avLst/>
                <a:gdLst>
                  <a:gd name="T0" fmla="*/ 0 w 621"/>
                  <a:gd name="T1" fmla="*/ 1 h 54"/>
                  <a:gd name="T2" fmla="*/ 7 w 621"/>
                  <a:gd name="T3" fmla="*/ 1 h 54"/>
                  <a:gd name="T4" fmla="*/ 10 w 621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4"/>
                  <a:gd name="T11" fmla="*/ 621 w 621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4">
                    <a:moveTo>
                      <a:pt x="0" y="54"/>
                    </a:moveTo>
                    <a:lnTo>
                      <a:pt x="422" y="54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8" name="Freeform 342"/>
              <p:cNvSpPr>
                <a:spLocks/>
              </p:cNvSpPr>
              <p:nvPr/>
            </p:nvSpPr>
            <p:spPr bwMode="auto">
              <a:xfrm>
                <a:off x="4703" y="3278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9" name="Freeform 343"/>
              <p:cNvSpPr>
                <a:spLocks/>
              </p:cNvSpPr>
              <p:nvPr/>
            </p:nvSpPr>
            <p:spPr bwMode="auto">
              <a:xfrm>
                <a:off x="4685" y="3209"/>
                <a:ext cx="349" cy="65"/>
              </a:xfrm>
              <a:custGeom>
                <a:avLst/>
                <a:gdLst>
                  <a:gd name="T0" fmla="*/ 1 w 698"/>
                  <a:gd name="T1" fmla="*/ 2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1 h 130"/>
                  <a:gd name="T12" fmla="*/ 1 w 698"/>
                  <a:gd name="T13" fmla="*/ 1 h 130"/>
                  <a:gd name="T14" fmla="*/ 1 w 698"/>
                  <a:gd name="T15" fmla="*/ 1 h 130"/>
                  <a:gd name="T16" fmla="*/ 1 w 698"/>
                  <a:gd name="T17" fmla="*/ 1 h 130"/>
                  <a:gd name="T18" fmla="*/ 1 w 698"/>
                  <a:gd name="T19" fmla="*/ 1 h 130"/>
                  <a:gd name="T20" fmla="*/ 0 w 698"/>
                  <a:gd name="T21" fmla="*/ 1 h 130"/>
                  <a:gd name="T22" fmla="*/ 1 w 698"/>
                  <a:gd name="T23" fmla="*/ 1 h 130"/>
                  <a:gd name="T24" fmla="*/ 1 w 698"/>
                  <a:gd name="T25" fmla="*/ 1 h 130"/>
                  <a:gd name="T26" fmla="*/ 1 w 698"/>
                  <a:gd name="T27" fmla="*/ 1 h 130"/>
                  <a:gd name="T28" fmla="*/ 1 w 698"/>
                  <a:gd name="T29" fmla="*/ 1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1 h 130"/>
                  <a:gd name="T60" fmla="*/ 11 w 698"/>
                  <a:gd name="T61" fmla="*/ 1 h 130"/>
                  <a:gd name="T62" fmla="*/ 7 w 698"/>
                  <a:gd name="T63" fmla="*/ 2 h 130"/>
                  <a:gd name="T64" fmla="*/ 1 w 698"/>
                  <a:gd name="T65" fmla="*/ 2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3"/>
                    </a:lnTo>
                    <a:lnTo>
                      <a:pt x="19" y="125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0" name="Freeform 344"/>
              <p:cNvSpPr>
                <a:spLocks/>
              </p:cNvSpPr>
              <p:nvPr/>
            </p:nvSpPr>
            <p:spPr bwMode="auto">
              <a:xfrm>
                <a:off x="4685" y="3209"/>
                <a:ext cx="349" cy="65"/>
              </a:xfrm>
              <a:custGeom>
                <a:avLst/>
                <a:gdLst>
                  <a:gd name="T0" fmla="*/ 1 w 698"/>
                  <a:gd name="T1" fmla="*/ 2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1 h 130"/>
                  <a:gd name="T12" fmla="*/ 1 w 698"/>
                  <a:gd name="T13" fmla="*/ 1 h 130"/>
                  <a:gd name="T14" fmla="*/ 1 w 698"/>
                  <a:gd name="T15" fmla="*/ 1 h 130"/>
                  <a:gd name="T16" fmla="*/ 1 w 698"/>
                  <a:gd name="T17" fmla="*/ 1 h 130"/>
                  <a:gd name="T18" fmla="*/ 1 w 698"/>
                  <a:gd name="T19" fmla="*/ 1 h 130"/>
                  <a:gd name="T20" fmla="*/ 0 w 698"/>
                  <a:gd name="T21" fmla="*/ 1 h 130"/>
                  <a:gd name="T22" fmla="*/ 1 w 698"/>
                  <a:gd name="T23" fmla="*/ 1 h 130"/>
                  <a:gd name="T24" fmla="*/ 1 w 698"/>
                  <a:gd name="T25" fmla="*/ 1 h 130"/>
                  <a:gd name="T26" fmla="*/ 1 w 698"/>
                  <a:gd name="T27" fmla="*/ 1 h 130"/>
                  <a:gd name="T28" fmla="*/ 1 w 698"/>
                  <a:gd name="T29" fmla="*/ 1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1 h 130"/>
                  <a:gd name="T60" fmla="*/ 11 w 698"/>
                  <a:gd name="T61" fmla="*/ 1 h 130"/>
                  <a:gd name="T62" fmla="*/ 7 w 698"/>
                  <a:gd name="T63" fmla="*/ 2 h 130"/>
                  <a:gd name="T64" fmla="*/ 1 w 698"/>
                  <a:gd name="T65" fmla="*/ 2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3"/>
                    </a:lnTo>
                    <a:lnTo>
                      <a:pt x="19" y="125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1" name="Freeform 345"/>
              <p:cNvSpPr>
                <a:spLocks/>
              </p:cNvSpPr>
              <p:nvPr/>
            </p:nvSpPr>
            <p:spPr bwMode="auto">
              <a:xfrm>
                <a:off x="4708" y="3215"/>
                <a:ext cx="294" cy="29"/>
              </a:xfrm>
              <a:custGeom>
                <a:avLst/>
                <a:gdLst>
                  <a:gd name="T0" fmla="*/ 0 w 589"/>
                  <a:gd name="T1" fmla="*/ 0 h 60"/>
                  <a:gd name="T2" fmla="*/ 5 w 589"/>
                  <a:gd name="T3" fmla="*/ 0 h 60"/>
                  <a:gd name="T4" fmla="*/ 9 w 589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60"/>
                  <a:gd name="T11" fmla="*/ 589 w 589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60">
                    <a:moveTo>
                      <a:pt x="0" y="60"/>
                    </a:moveTo>
                    <a:lnTo>
                      <a:pt x="366" y="6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2" name="Freeform 346"/>
              <p:cNvSpPr>
                <a:spLocks/>
              </p:cNvSpPr>
              <p:nvPr/>
            </p:nvSpPr>
            <p:spPr bwMode="auto">
              <a:xfrm>
                <a:off x="4713" y="3226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3" name="Freeform 347"/>
              <p:cNvSpPr>
                <a:spLocks/>
              </p:cNvSpPr>
              <p:nvPr/>
            </p:nvSpPr>
            <p:spPr bwMode="auto">
              <a:xfrm>
                <a:off x="4708" y="3230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4" name="Freeform 348"/>
              <p:cNvSpPr>
                <a:spLocks/>
              </p:cNvSpPr>
              <p:nvPr/>
            </p:nvSpPr>
            <p:spPr bwMode="auto">
              <a:xfrm>
                <a:off x="4713" y="3234"/>
                <a:ext cx="298" cy="26"/>
              </a:xfrm>
              <a:custGeom>
                <a:avLst/>
                <a:gdLst>
                  <a:gd name="T0" fmla="*/ 0 w 597"/>
                  <a:gd name="T1" fmla="*/ 1 h 51"/>
                  <a:gd name="T2" fmla="*/ 6 w 597"/>
                  <a:gd name="T3" fmla="*/ 1 h 51"/>
                  <a:gd name="T4" fmla="*/ 9 w 597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1"/>
                  <a:gd name="T11" fmla="*/ 597 w 597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1">
                    <a:moveTo>
                      <a:pt x="0" y="51"/>
                    </a:moveTo>
                    <a:lnTo>
                      <a:pt x="401" y="51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5" name="Freeform 349"/>
              <p:cNvSpPr>
                <a:spLocks/>
              </p:cNvSpPr>
              <p:nvPr/>
            </p:nvSpPr>
            <p:spPr bwMode="auto">
              <a:xfrm>
                <a:off x="4713" y="3238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6" name="Freeform 350"/>
              <p:cNvSpPr>
                <a:spLocks/>
              </p:cNvSpPr>
              <p:nvPr/>
            </p:nvSpPr>
            <p:spPr bwMode="auto">
              <a:xfrm>
                <a:off x="4708" y="3241"/>
                <a:ext cx="311" cy="25"/>
              </a:xfrm>
              <a:custGeom>
                <a:avLst/>
                <a:gdLst>
                  <a:gd name="T0" fmla="*/ 0 w 621"/>
                  <a:gd name="T1" fmla="*/ 0 h 52"/>
                  <a:gd name="T2" fmla="*/ 7 w 621"/>
                  <a:gd name="T3" fmla="*/ 0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7" name="Freeform 351"/>
              <p:cNvSpPr>
                <a:spLocks/>
              </p:cNvSpPr>
              <p:nvPr/>
            </p:nvSpPr>
            <p:spPr bwMode="auto">
              <a:xfrm>
                <a:off x="4703" y="3244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8" name="Freeform 352"/>
              <p:cNvSpPr>
                <a:spLocks/>
              </p:cNvSpPr>
              <p:nvPr/>
            </p:nvSpPr>
            <p:spPr bwMode="auto">
              <a:xfrm>
                <a:off x="4685" y="3176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2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7"/>
                    </a:lnTo>
                    <a:lnTo>
                      <a:pt x="36" y="107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3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9" name="Freeform 353"/>
              <p:cNvSpPr>
                <a:spLocks/>
              </p:cNvSpPr>
              <p:nvPr/>
            </p:nvSpPr>
            <p:spPr bwMode="auto">
              <a:xfrm>
                <a:off x="4685" y="3176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2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7"/>
                    </a:lnTo>
                    <a:lnTo>
                      <a:pt x="36" y="107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3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0" name="Freeform 354"/>
              <p:cNvSpPr>
                <a:spLocks/>
              </p:cNvSpPr>
              <p:nvPr/>
            </p:nvSpPr>
            <p:spPr bwMode="auto">
              <a:xfrm>
                <a:off x="4708" y="3182"/>
                <a:ext cx="294" cy="29"/>
              </a:xfrm>
              <a:custGeom>
                <a:avLst/>
                <a:gdLst>
                  <a:gd name="T0" fmla="*/ 0 w 589"/>
                  <a:gd name="T1" fmla="*/ 1 h 58"/>
                  <a:gd name="T2" fmla="*/ 5 w 589"/>
                  <a:gd name="T3" fmla="*/ 1 h 58"/>
                  <a:gd name="T4" fmla="*/ 9 w 589"/>
                  <a:gd name="T5" fmla="*/ 0 h 58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8"/>
                  <a:gd name="T11" fmla="*/ 589 w 589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8">
                    <a:moveTo>
                      <a:pt x="0" y="58"/>
                    </a:moveTo>
                    <a:lnTo>
                      <a:pt x="366" y="58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1" name="Freeform 355"/>
              <p:cNvSpPr>
                <a:spLocks/>
              </p:cNvSpPr>
              <p:nvPr/>
            </p:nvSpPr>
            <p:spPr bwMode="auto">
              <a:xfrm>
                <a:off x="4713" y="3194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2" name="Freeform 356"/>
              <p:cNvSpPr>
                <a:spLocks/>
              </p:cNvSpPr>
              <p:nvPr/>
            </p:nvSpPr>
            <p:spPr bwMode="auto">
              <a:xfrm>
                <a:off x="4708" y="3197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3" name="Freeform 357"/>
              <p:cNvSpPr>
                <a:spLocks/>
              </p:cNvSpPr>
              <p:nvPr/>
            </p:nvSpPr>
            <p:spPr bwMode="auto">
              <a:xfrm>
                <a:off x="4713" y="3201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4" name="Freeform 358"/>
              <p:cNvSpPr>
                <a:spLocks/>
              </p:cNvSpPr>
              <p:nvPr/>
            </p:nvSpPr>
            <p:spPr bwMode="auto">
              <a:xfrm>
                <a:off x="4713" y="3205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5" name="Freeform 359"/>
              <p:cNvSpPr>
                <a:spLocks/>
              </p:cNvSpPr>
              <p:nvPr/>
            </p:nvSpPr>
            <p:spPr bwMode="auto">
              <a:xfrm>
                <a:off x="4708" y="3208"/>
                <a:ext cx="311" cy="26"/>
              </a:xfrm>
              <a:custGeom>
                <a:avLst/>
                <a:gdLst>
                  <a:gd name="T0" fmla="*/ 0 w 621"/>
                  <a:gd name="T1" fmla="*/ 1 h 52"/>
                  <a:gd name="T2" fmla="*/ 7 w 621"/>
                  <a:gd name="T3" fmla="*/ 1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6" name="Freeform 360"/>
              <p:cNvSpPr>
                <a:spLocks/>
              </p:cNvSpPr>
              <p:nvPr/>
            </p:nvSpPr>
            <p:spPr bwMode="auto">
              <a:xfrm>
                <a:off x="4703" y="3212"/>
                <a:ext cx="308" cy="26"/>
              </a:xfrm>
              <a:custGeom>
                <a:avLst/>
                <a:gdLst>
                  <a:gd name="T0" fmla="*/ 0 w 616"/>
                  <a:gd name="T1" fmla="*/ 1 h 51"/>
                  <a:gd name="T2" fmla="*/ 6 w 616"/>
                  <a:gd name="T3" fmla="*/ 1 h 51"/>
                  <a:gd name="T4" fmla="*/ 10 w 616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1"/>
                  <a:gd name="T11" fmla="*/ 616 w 616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1">
                    <a:moveTo>
                      <a:pt x="0" y="51"/>
                    </a:moveTo>
                    <a:lnTo>
                      <a:pt x="424" y="51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7" name="Freeform 361"/>
              <p:cNvSpPr>
                <a:spLocks/>
              </p:cNvSpPr>
              <p:nvPr/>
            </p:nvSpPr>
            <p:spPr bwMode="auto">
              <a:xfrm>
                <a:off x="4685" y="3143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4"/>
                    </a:lnTo>
                    <a:lnTo>
                      <a:pt x="19" y="104"/>
                    </a:lnTo>
                    <a:lnTo>
                      <a:pt x="46" y="96"/>
                    </a:lnTo>
                    <a:lnTo>
                      <a:pt x="0" y="96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5"/>
                    </a:lnTo>
                    <a:lnTo>
                      <a:pt x="679" y="45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6"/>
                    </a:lnTo>
                    <a:lnTo>
                      <a:pt x="679" y="66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8" name="Freeform 362"/>
              <p:cNvSpPr>
                <a:spLocks/>
              </p:cNvSpPr>
              <p:nvPr/>
            </p:nvSpPr>
            <p:spPr bwMode="auto">
              <a:xfrm>
                <a:off x="4685" y="3143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4"/>
                    </a:lnTo>
                    <a:lnTo>
                      <a:pt x="19" y="104"/>
                    </a:lnTo>
                    <a:lnTo>
                      <a:pt x="46" y="96"/>
                    </a:lnTo>
                    <a:lnTo>
                      <a:pt x="0" y="96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5"/>
                    </a:lnTo>
                    <a:lnTo>
                      <a:pt x="679" y="45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6"/>
                    </a:lnTo>
                    <a:lnTo>
                      <a:pt x="679" y="66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9" name="Freeform 363"/>
              <p:cNvSpPr>
                <a:spLocks/>
              </p:cNvSpPr>
              <p:nvPr/>
            </p:nvSpPr>
            <p:spPr bwMode="auto">
              <a:xfrm>
                <a:off x="4708" y="3149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0" name="Freeform 364"/>
              <p:cNvSpPr>
                <a:spLocks/>
              </p:cNvSpPr>
              <p:nvPr/>
            </p:nvSpPr>
            <p:spPr bwMode="auto">
              <a:xfrm>
                <a:off x="4713" y="3161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1" name="Freeform 365"/>
              <p:cNvSpPr>
                <a:spLocks/>
              </p:cNvSpPr>
              <p:nvPr/>
            </p:nvSpPr>
            <p:spPr bwMode="auto">
              <a:xfrm>
                <a:off x="4708" y="3165"/>
                <a:ext cx="294" cy="26"/>
              </a:xfrm>
              <a:custGeom>
                <a:avLst/>
                <a:gdLst>
                  <a:gd name="T0" fmla="*/ 0 w 589"/>
                  <a:gd name="T1" fmla="*/ 1 h 51"/>
                  <a:gd name="T2" fmla="*/ 6 w 589"/>
                  <a:gd name="T3" fmla="*/ 1 h 51"/>
                  <a:gd name="T4" fmla="*/ 9 w 589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1"/>
                  <a:gd name="T11" fmla="*/ 589 w 589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1">
                    <a:moveTo>
                      <a:pt x="0" y="51"/>
                    </a:moveTo>
                    <a:lnTo>
                      <a:pt x="395" y="51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2" name="Freeform 366"/>
              <p:cNvSpPr>
                <a:spLocks/>
              </p:cNvSpPr>
              <p:nvPr/>
            </p:nvSpPr>
            <p:spPr bwMode="auto">
              <a:xfrm>
                <a:off x="4713" y="3169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3" name="Freeform 367"/>
              <p:cNvSpPr>
                <a:spLocks/>
              </p:cNvSpPr>
              <p:nvPr/>
            </p:nvSpPr>
            <p:spPr bwMode="auto">
              <a:xfrm>
                <a:off x="4713" y="3172"/>
                <a:ext cx="307" cy="25"/>
              </a:xfrm>
              <a:custGeom>
                <a:avLst/>
                <a:gdLst>
                  <a:gd name="T0" fmla="*/ 0 w 614"/>
                  <a:gd name="T1" fmla="*/ 0 h 52"/>
                  <a:gd name="T2" fmla="*/ 6 w 614"/>
                  <a:gd name="T3" fmla="*/ 0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4" name="Freeform 368"/>
              <p:cNvSpPr>
                <a:spLocks/>
              </p:cNvSpPr>
              <p:nvPr/>
            </p:nvSpPr>
            <p:spPr bwMode="auto">
              <a:xfrm>
                <a:off x="4708" y="3175"/>
                <a:ext cx="311" cy="26"/>
              </a:xfrm>
              <a:custGeom>
                <a:avLst/>
                <a:gdLst>
                  <a:gd name="T0" fmla="*/ 0 w 621"/>
                  <a:gd name="T1" fmla="*/ 1 h 51"/>
                  <a:gd name="T2" fmla="*/ 7 w 621"/>
                  <a:gd name="T3" fmla="*/ 1 h 51"/>
                  <a:gd name="T4" fmla="*/ 10 w 621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1"/>
                  <a:gd name="T11" fmla="*/ 621 w 621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5" name="Freeform 369"/>
              <p:cNvSpPr>
                <a:spLocks/>
              </p:cNvSpPr>
              <p:nvPr/>
            </p:nvSpPr>
            <p:spPr bwMode="auto">
              <a:xfrm>
                <a:off x="4703" y="3179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6" name="Freeform 370"/>
              <p:cNvSpPr>
                <a:spLocks/>
              </p:cNvSpPr>
              <p:nvPr/>
            </p:nvSpPr>
            <p:spPr bwMode="auto">
              <a:xfrm>
                <a:off x="4617" y="3087"/>
                <a:ext cx="32" cy="43"/>
              </a:xfrm>
              <a:custGeom>
                <a:avLst/>
                <a:gdLst>
                  <a:gd name="T0" fmla="*/ 0 w 65"/>
                  <a:gd name="T1" fmla="*/ 1 h 87"/>
                  <a:gd name="T2" fmla="*/ 1 w 65"/>
                  <a:gd name="T3" fmla="*/ 1 h 87"/>
                  <a:gd name="T4" fmla="*/ 1 w 65"/>
                  <a:gd name="T5" fmla="*/ 0 h 87"/>
                  <a:gd name="T6" fmla="*/ 0 w 65"/>
                  <a:gd name="T7" fmla="*/ 0 h 87"/>
                  <a:gd name="T8" fmla="*/ 0 w 65"/>
                  <a:gd name="T9" fmla="*/ 0 h 87"/>
                  <a:gd name="T10" fmla="*/ 0 w 65"/>
                  <a:gd name="T11" fmla="*/ 0 h 87"/>
                  <a:gd name="T12" fmla="*/ 0 w 65"/>
                  <a:gd name="T13" fmla="*/ 1 h 87"/>
                  <a:gd name="T14" fmla="*/ 0 w 65"/>
                  <a:gd name="T15" fmla="*/ 1 h 87"/>
                  <a:gd name="T16" fmla="*/ 0 w 65"/>
                  <a:gd name="T17" fmla="*/ 1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5"/>
                  <a:gd name="T28" fmla="*/ 0 h 87"/>
                  <a:gd name="T29" fmla="*/ 65 w 65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5" h="87">
                    <a:moveTo>
                      <a:pt x="9" y="87"/>
                    </a:moveTo>
                    <a:lnTo>
                      <a:pt x="65" y="87"/>
                    </a:lnTo>
                    <a:lnTo>
                      <a:pt x="65" y="0"/>
                    </a:lnTo>
                    <a:lnTo>
                      <a:pt x="9" y="0"/>
                    </a:lnTo>
                    <a:lnTo>
                      <a:pt x="2" y="2"/>
                    </a:lnTo>
                    <a:lnTo>
                      <a:pt x="0" y="10"/>
                    </a:lnTo>
                    <a:lnTo>
                      <a:pt x="0" y="75"/>
                    </a:lnTo>
                    <a:lnTo>
                      <a:pt x="2" y="83"/>
                    </a:lnTo>
                    <a:lnTo>
                      <a:pt x="9" y="87"/>
                    </a:lnTo>
                    <a:close/>
                  </a:path>
                </a:pathLst>
              </a:custGeom>
              <a:blipFill dpi="0" rotWithShape="0">
                <a:blip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7" name="Rectangle 371"/>
              <p:cNvSpPr>
                <a:spLocks noChangeArrowheads="1"/>
              </p:cNvSpPr>
              <p:nvPr/>
            </p:nvSpPr>
            <p:spPr bwMode="auto">
              <a:xfrm>
                <a:off x="4649" y="3087"/>
                <a:ext cx="32" cy="4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8" name="Rectangle 372"/>
              <p:cNvSpPr>
                <a:spLocks noChangeArrowheads="1"/>
              </p:cNvSpPr>
              <p:nvPr/>
            </p:nvSpPr>
            <p:spPr bwMode="auto">
              <a:xfrm>
                <a:off x="4681" y="3087"/>
                <a:ext cx="105" cy="4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9" name="Line 373"/>
              <p:cNvSpPr>
                <a:spLocks noChangeShapeType="1"/>
              </p:cNvSpPr>
              <p:nvPr/>
            </p:nvSpPr>
            <p:spPr bwMode="auto">
              <a:xfrm flipH="1">
                <a:off x="4681" y="3125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0" name="Line 374"/>
              <p:cNvSpPr>
                <a:spLocks noChangeShapeType="1"/>
              </p:cNvSpPr>
              <p:nvPr/>
            </p:nvSpPr>
            <p:spPr bwMode="auto">
              <a:xfrm flipH="1">
                <a:off x="4681" y="3114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1" name="Line 375"/>
              <p:cNvSpPr>
                <a:spLocks noChangeShapeType="1"/>
              </p:cNvSpPr>
              <p:nvPr/>
            </p:nvSpPr>
            <p:spPr bwMode="auto">
              <a:xfrm flipH="1">
                <a:off x="4681" y="3103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2" name="Line 376"/>
              <p:cNvSpPr>
                <a:spLocks noChangeShapeType="1"/>
              </p:cNvSpPr>
              <p:nvPr/>
            </p:nvSpPr>
            <p:spPr bwMode="auto">
              <a:xfrm flipH="1">
                <a:off x="4681" y="3092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3" name="Rectangle 377"/>
              <p:cNvSpPr>
                <a:spLocks noChangeArrowheads="1"/>
              </p:cNvSpPr>
              <p:nvPr/>
            </p:nvSpPr>
            <p:spPr bwMode="auto">
              <a:xfrm>
                <a:off x="4681" y="3087"/>
                <a:ext cx="105" cy="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4" name="Freeform 378"/>
              <p:cNvSpPr>
                <a:spLocks/>
              </p:cNvSpPr>
              <p:nvPr/>
            </p:nvSpPr>
            <p:spPr bwMode="auto">
              <a:xfrm>
                <a:off x="4779" y="3087"/>
                <a:ext cx="89" cy="43"/>
              </a:xfrm>
              <a:custGeom>
                <a:avLst/>
                <a:gdLst>
                  <a:gd name="T0" fmla="*/ 1 w 178"/>
                  <a:gd name="T1" fmla="*/ 0 h 87"/>
                  <a:gd name="T2" fmla="*/ 3 w 178"/>
                  <a:gd name="T3" fmla="*/ 0 h 87"/>
                  <a:gd name="T4" fmla="*/ 1 w 178"/>
                  <a:gd name="T5" fmla="*/ 1 h 87"/>
                  <a:gd name="T6" fmla="*/ 0 w 178"/>
                  <a:gd name="T7" fmla="*/ 1 h 87"/>
                  <a:gd name="T8" fmla="*/ 0 w 178"/>
                  <a:gd name="T9" fmla="*/ 1 h 87"/>
                  <a:gd name="T10" fmla="*/ 1 w 178"/>
                  <a:gd name="T11" fmla="*/ 1 h 87"/>
                  <a:gd name="T12" fmla="*/ 1 w 178"/>
                  <a:gd name="T13" fmla="*/ 0 h 87"/>
                  <a:gd name="T14" fmla="*/ 1 w 178"/>
                  <a:gd name="T15" fmla="*/ 0 h 87"/>
                  <a:gd name="T16" fmla="*/ 1 w 178"/>
                  <a:gd name="T17" fmla="*/ 0 h 87"/>
                  <a:gd name="T18" fmla="*/ 1 w 178"/>
                  <a:gd name="T19" fmla="*/ 0 h 87"/>
                  <a:gd name="T20" fmla="*/ 1 w 178"/>
                  <a:gd name="T21" fmla="*/ 0 h 87"/>
                  <a:gd name="T22" fmla="*/ 1 w 178"/>
                  <a:gd name="T23" fmla="*/ 0 h 87"/>
                  <a:gd name="T24" fmla="*/ 1 w 178"/>
                  <a:gd name="T25" fmla="*/ 0 h 87"/>
                  <a:gd name="T26" fmla="*/ 1 w 178"/>
                  <a:gd name="T27" fmla="*/ 0 h 87"/>
                  <a:gd name="T28" fmla="*/ 1 w 178"/>
                  <a:gd name="T29" fmla="*/ 0 h 8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8"/>
                  <a:gd name="T46" fmla="*/ 0 h 87"/>
                  <a:gd name="T47" fmla="*/ 178 w 178"/>
                  <a:gd name="T48" fmla="*/ 87 h 8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8" h="87">
                    <a:moveTo>
                      <a:pt x="6" y="0"/>
                    </a:moveTo>
                    <a:lnTo>
                      <a:pt x="178" y="42"/>
                    </a:lnTo>
                    <a:lnTo>
                      <a:pt x="6" y="87"/>
                    </a:lnTo>
                    <a:lnTo>
                      <a:pt x="0" y="79"/>
                    </a:lnTo>
                    <a:lnTo>
                      <a:pt x="0" y="71"/>
                    </a:lnTo>
                    <a:lnTo>
                      <a:pt x="6" y="64"/>
                    </a:lnTo>
                    <a:lnTo>
                      <a:pt x="2" y="58"/>
                    </a:lnTo>
                    <a:lnTo>
                      <a:pt x="2" y="50"/>
                    </a:lnTo>
                    <a:lnTo>
                      <a:pt x="6" y="42"/>
                    </a:lnTo>
                    <a:lnTo>
                      <a:pt x="2" y="37"/>
                    </a:lnTo>
                    <a:lnTo>
                      <a:pt x="2" y="27"/>
                    </a:lnTo>
                    <a:lnTo>
                      <a:pt x="6" y="21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5" name="Freeform 379"/>
              <p:cNvSpPr>
                <a:spLocks/>
              </p:cNvSpPr>
              <p:nvPr/>
            </p:nvSpPr>
            <p:spPr bwMode="auto">
              <a:xfrm>
                <a:off x="4847" y="3103"/>
                <a:ext cx="21" cy="11"/>
              </a:xfrm>
              <a:custGeom>
                <a:avLst/>
                <a:gdLst>
                  <a:gd name="T0" fmla="*/ 0 w 42"/>
                  <a:gd name="T1" fmla="*/ 0 h 21"/>
                  <a:gd name="T2" fmla="*/ 0 w 42"/>
                  <a:gd name="T3" fmla="*/ 1 h 21"/>
                  <a:gd name="T4" fmla="*/ 1 w 42"/>
                  <a:gd name="T5" fmla="*/ 1 h 21"/>
                  <a:gd name="T6" fmla="*/ 0 w 42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2"/>
                  <a:gd name="T13" fmla="*/ 0 h 21"/>
                  <a:gd name="T14" fmla="*/ 42 w 42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2" h="21">
                    <a:moveTo>
                      <a:pt x="0" y="0"/>
                    </a:moveTo>
                    <a:lnTo>
                      <a:pt x="0" y="21"/>
                    </a:lnTo>
                    <a:lnTo>
                      <a:pt x="4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6" name="Line 380"/>
              <p:cNvSpPr>
                <a:spLocks noChangeShapeType="1"/>
              </p:cNvSpPr>
              <p:nvPr/>
            </p:nvSpPr>
            <p:spPr bwMode="auto">
              <a:xfrm>
                <a:off x="3984" y="321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z="3600" dirty="0"/>
              <a:t>Activity 1: Driver’s License Exam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sz="2800" dirty="0"/>
              <a:t>Redesign the driver’s licensure exam</a:t>
            </a:r>
          </a:p>
          <a:p>
            <a:r>
              <a:rPr lang="en-US" sz="2800" dirty="0"/>
              <a:t>Write down several claims you would like to make about people who receive a driver’s license</a:t>
            </a:r>
          </a:p>
          <a:p>
            <a:r>
              <a:rPr lang="en-US" sz="2800" dirty="0"/>
              <a:t>Group your claims into several proficiency variables related to the driver’s test</a:t>
            </a:r>
          </a:p>
          <a:p>
            <a:r>
              <a:rPr lang="en-US" sz="2800" dirty="0"/>
              <a:t>Do the claims hold for high, medium or low values of those variables?</a:t>
            </a:r>
          </a:p>
          <a:p>
            <a:r>
              <a:rPr lang="en-US" sz="2800" dirty="0"/>
              <a:t>Use </a:t>
            </a:r>
            <a:r>
              <a:rPr lang="en-US" sz="2800" dirty="0" err="1"/>
              <a:t>Netica</a:t>
            </a:r>
            <a:r>
              <a:rPr lang="en-US" sz="2800" dirty="0"/>
              <a:t> as a drawing tool and add your variabl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7069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r>
              <a:rPr lang="en-US" sz="3600" dirty="0"/>
              <a:t>Activity 1 (</a:t>
            </a:r>
            <a:r>
              <a:rPr lang="en-US" sz="3600" dirty="0" err="1"/>
              <a:t>cont</a:t>
            </a:r>
            <a:r>
              <a:rPr lang="en-US" sz="3600" dirty="0"/>
              <a:t>)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r>
              <a:rPr lang="en-US" sz="2800" dirty="0"/>
              <a:t>List a bunch of activities that you may want prospective drivers to do in their exam</a:t>
            </a:r>
          </a:p>
          <a:p>
            <a:r>
              <a:rPr lang="en-US" sz="2800" dirty="0"/>
              <a:t>What is environment of the task</a:t>
            </a:r>
          </a:p>
          <a:p>
            <a:r>
              <a:rPr lang="en-US" sz="2800" dirty="0"/>
              <a:t>What are </a:t>
            </a:r>
            <a:r>
              <a:rPr lang="en-US" sz="2800" dirty="0" err="1"/>
              <a:t>manipulable</a:t>
            </a:r>
            <a:r>
              <a:rPr lang="en-US" sz="2800" dirty="0"/>
              <a:t> features of the task?</a:t>
            </a:r>
          </a:p>
          <a:p>
            <a:r>
              <a:rPr lang="en-US" sz="2800" dirty="0"/>
              <a:t>Pick one of the tasks you created and build an evidence model for it.</a:t>
            </a:r>
          </a:p>
          <a:p>
            <a:r>
              <a:rPr lang="en-US" sz="2800" dirty="0"/>
              <a:t>What are some observable outcomes? their possible values?</a:t>
            </a:r>
          </a:p>
          <a:p>
            <a:r>
              <a:rPr lang="en-US" sz="2800" dirty="0"/>
              <a:t>Which proficiencies do they measu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r>
              <a:rPr lang="en-US" sz="3600" dirty="0"/>
              <a:t>Activity 1 (</a:t>
            </a:r>
            <a:r>
              <a:rPr lang="en-US" sz="3600" dirty="0" err="1"/>
              <a:t>cont</a:t>
            </a:r>
            <a:r>
              <a:rPr lang="en-US" sz="3600" dirty="0"/>
              <a:t>)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r>
              <a:rPr lang="en-US" dirty="0"/>
              <a:t>Think a bit about putting this driver’s test together</a:t>
            </a:r>
          </a:p>
          <a:p>
            <a:r>
              <a:rPr lang="en-US" dirty="0"/>
              <a:t>How many tasks do we need of what types?</a:t>
            </a:r>
          </a:p>
          <a:p>
            <a:r>
              <a:rPr lang="en-US" dirty="0"/>
              <a:t>How much time will be spent in written tests?  On the road?  In simulators?</a:t>
            </a:r>
          </a:p>
          <a:p>
            <a:r>
              <a:rPr lang="en-US" dirty="0"/>
              <a:t>How do we verify the identity of applica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ECD </a:t>
            </a:r>
            <a:r>
              <a:rPr lang="en-US" sz="3600" dirty="0">
                <a:sym typeface="Wingdings 3" pitchFamily="18" charset="2"/>
              </a:rPr>
              <a:t></a:t>
            </a:r>
            <a:r>
              <a:rPr lang="en-US" sz="3600" dirty="0"/>
              <a:t> Bayes Nets -- revis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Represent Qualitative ECD argument with a graph (Domain Modeling) (Session 1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urn graphical structure into probability distribution over proficiency variables and observable outcomes (Bayes net; Session 2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erform inference (diagnosis, scoring) using that Bayes net (Session 3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Dynamic Bayes net (Session 4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fine model based on how well it fits data (Session 5)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err="1"/>
              <a:t>RNetica</a:t>
            </a:r>
            <a:r>
              <a:rPr lang="en-US" sz="2800" dirty="0"/>
              <a:t> and Peanut (Session 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7CB3BD-974C-B2FF-CAA7-8422E763D4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What is a Bayes net?</a:t>
            </a:r>
            <a:br>
              <a:rPr lang="en-US" sz="3000" dirty="0"/>
            </a:br>
            <a:r>
              <a:rPr lang="en-US" sz="2000" dirty="0" err="1"/>
              <a:t>Norsys.com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D4DC06-9477-963A-C423-7F7FA0B47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5B33DB-0D46-7E27-D892-A4D6ABAA950D}"/>
              </a:ext>
            </a:extLst>
          </p:cNvPr>
          <p:cNvSpPr txBox="1"/>
          <p:nvPr/>
        </p:nvSpPr>
        <p:spPr>
          <a:xfrm>
            <a:off x="685800" y="1432560"/>
            <a:ext cx="800100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Bayes net is a model for a subjec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t reflects the states of some part of a world being modeled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 describes how those states are related by probabili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.g., your house, your car, your body, your community, an ecosystem, a stock-market, anything</a:t>
            </a:r>
          </a:p>
          <a:p>
            <a:pPr algn="l"/>
            <a:endParaRPr lang="en-US" sz="2000" b="0" i="0" dirty="0">
              <a:solidFill>
                <a:srgbClr val="00004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ll the possible states of the model represent all the possible worlds that can exis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.g., the car engine can be running normally or giving troubl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g., your body can be sick or healthy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000" b="0" i="0" dirty="0">
              <a:solidFill>
                <a:srgbClr val="00004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 where do the probabilities come in?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ypically, some states will tend to occur more frequently, when other states are presen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.g., if you are sick, the chances of a runny nose are high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.g., i</a:t>
            </a:r>
            <a:r>
              <a:rPr lang="en-US" sz="2000" b="0" i="0" dirty="0">
                <a:solidFill>
                  <a:srgbClr val="00004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 it is cloudy, the chances of rain are higher</a:t>
            </a:r>
          </a:p>
        </p:txBody>
      </p:sp>
    </p:spTree>
    <p:extLst>
      <p:ext uri="{BB962C8B-B14F-4D97-AF65-F5344CB8AC3E}">
        <p14:creationId xmlns:p14="http://schemas.microsoft.com/office/powerpoint/2010/main" val="10029629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z="3400" dirty="0"/>
              <a:t>Probabilities </a:t>
            </a:r>
            <a:r>
              <a:rPr lang="en-US" sz="3000" dirty="0"/>
              <a:t>-- Cup and Cap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90600" y="1447800"/>
                <a:ext cx="7467600" cy="464820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In probability theory, events are sets (sets of balls in the urn).</a:t>
                </a:r>
              </a:p>
              <a:p>
                <a:r>
                  <a:rPr lang="en-US" dirty="0"/>
                  <a:t>Let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be two events</a:t>
                </a:r>
              </a:p>
              <a:p>
                <a:r>
                  <a:rPr lang="en-US" dirty="0"/>
                  <a:t>Either </a:t>
                </a:r>
                <a:r>
                  <a:rPr lang="en-US" i="1" dirty="0"/>
                  <a:t>A or B</a:t>
                </a:r>
                <a:r>
                  <a:rPr lang="en-US" dirty="0"/>
                  <a:t> occurs</a:t>
                </a:r>
              </a:p>
              <a:p>
                <a:pPr lvl="1"/>
                <a:r>
                  <a:rPr lang="en-US" dirty="0"/>
                  <a:t>Corresponds to </a:t>
                </a:r>
                <a:r>
                  <a:rPr lang="en-US" i="1" dirty="0"/>
                  <a:t>union</a:t>
                </a:r>
                <a:r>
                  <a:rPr lang="en-US" dirty="0"/>
                  <a:t> of se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∪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Both </a:t>
                </a:r>
                <a:r>
                  <a:rPr lang="en-US" i="1" dirty="0"/>
                  <a:t>A and B</a:t>
                </a:r>
                <a:r>
                  <a:rPr lang="en-US" dirty="0"/>
                  <a:t> occur</a:t>
                </a:r>
              </a:p>
              <a:p>
                <a:pPr lvl="1"/>
                <a:r>
                  <a:rPr lang="en-US" dirty="0"/>
                  <a:t>Corresponds to </a:t>
                </a:r>
                <a:r>
                  <a:rPr lang="en-US" i="1" dirty="0"/>
                  <a:t>intersection </a:t>
                </a:r>
                <a:r>
                  <a:rPr lang="en-US" dirty="0"/>
                  <a:t>of se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∩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ometimes </a:t>
                </a:r>
                <a:r>
                  <a:rPr lang="en-US" i="1" dirty="0" err="1"/>
                  <a:t>Pr</a:t>
                </a:r>
                <a:r>
                  <a:rPr lang="en-US" i="1" dirty="0"/>
                  <a:t>(A,B)</a:t>
                </a:r>
              </a:p>
              <a:p>
                <a:r>
                  <a:rPr lang="en-US" i="1" dirty="0"/>
                  <a:t>Not A</a:t>
                </a:r>
                <a:r>
                  <a:rPr lang="en-US" dirty="0"/>
                  <a:t> – the balls in the urn that are not in event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¬</a:t>
                </a:r>
                <a:r>
                  <a:rPr lang="en-US" i="1" dirty="0"/>
                  <a:t>A</a:t>
                </a:r>
              </a:p>
              <a:p>
                <a:pPr lvl="1"/>
                <a:r>
                  <a:rPr lang="en-US" i="1" dirty="0" err="1"/>
                  <a:t>Pr</a:t>
                </a:r>
                <a:r>
                  <a:rPr lang="en-US" i="1" dirty="0"/>
                  <a:t>(</a:t>
                </a:r>
                <a:r>
                  <a:rPr lang="en-US" dirty="0"/>
                  <a:t>¬</a:t>
                </a:r>
                <a:r>
                  <a:rPr lang="en-US" i="1" dirty="0"/>
                  <a:t>A) = 1-Pr(A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00" y="1447800"/>
                <a:ext cx="7467600" cy="4648200"/>
              </a:xfrm>
              <a:blipFill>
                <a:blip r:embed="rId2"/>
                <a:stretch>
                  <a:fillRect l="-1019" t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963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Conditional Probability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276600"/>
            <a:ext cx="7772400" cy="2819400"/>
          </a:xfrm>
        </p:spPr>
        <p:txBody>
          <a:bodyPr/>
          <a:lstStyle/>
          <a:p>
            <a:pPr eaLnBrk="1" hangingPunct="1"/>
            <a:r>
              <a:rPr lang="en-US"/>
              <a:t>Definition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Law of Total Probability</a:t>
            </a: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914400" y="1447800"/>
            <a:ext cx="4038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2743200" y="1447800"/>
            <a:ext cx="2209800" cy="1676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Oval 6"/>
          <p:cNvSpPr>
            <a:spLocks noChangeArrowheads="1"/>
          </p:cNvSpPr>
          <p:nvPr/>
        </p:nvSpPr>
        <p:spPr bwMode="auto">
          <a:xfrm>
            <a:off x="1981200" y="1981200"/>
            <a:ext cx="1143000" cy="914400"/>
          </a:xfrm>
          <a:prstGeom prst="ellipse">
            <a:avLst/>
          </a:prstGeom>
          <a:solidFill>
            <a:srgbClr val="FF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7"/>
          <p:cNvSpPr>
            <a:spLocks noChangeShapeType="1"/>
          </p:cNvSpPr>
          <p:nvPr/>
        </p:nvSpPr>
        <p:spPr bwMode="auto">
          <a:xfrm>
            <a:off x="27432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1066800" y="1676400"/>
            <a:ext cx="45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</a:p>
        </p:txBody>
      </p:sp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100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</a:t>
            </a:r>
            <a:r>
              <a:rPr lang="en-US"/>
              <a:t> H</a:t>
            </a: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2286000" y="2362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</a:t>
            </a:r>
          </a:p>
        </p:txBody>
      </p:sp>
      <p:pic>
        <p:nvPicPr>
          <p:cNvPr id="8205" name="Picture 1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638800"/>
            <a:ext cx="76073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1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962400"/>
            <a:ext cx="38227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6872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Bayes Theorem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828800"/>
          </a:xfrm>
        </p:spPr>
        <p:txBody>
          <a:bodyPr/>
          <a:lstStyle/>
          <a:p>
            <a:pPr eaLnBrk="1" hangingPunct="1"/>
            <a:r>
              <a:rPr lang="en-US"/>
              <a:t>Prior</a:t>
            </a:r>
          </a:p>
          <a:p>
            <a:pPr eaLnBrk="1" hangingPunct="1"/>
            <a:r>
              <a:rPr lang="en-US"/>
              <a:t>Likelihood</a:t>
            </a:r>
          </a:p>
          <a:p>
            <a:pPr eaLnBrk="1" hangingPunct="1"/>
            <a:r>
              <a:rPr lang="en-US"/>
              <a:t>Posterior</a:t>
            </a:r>
          </a:p>
        </p:txBody>
      </p:sp>
      <p:pic>
        <p:nvPicPr>
          <p:cNvPr id="9222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6502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43400"/>
            <a:ext cx="1041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6" descr="latex-image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953000"/>
            <a:ext cx="1447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7" descr="latex-image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562600"/>
            <a:ext cx="1447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18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The Interplay of Design and Statistical Modeling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Statistical models must be selected/tailored according to the needs of the diagnosis and assessment </a:t>
            </a:r>
          </a:p>
          <a:p>
            <a:pPr eaLnBrk="1" hangingPunct="1"/>
            <a:r>
              <a:rPr lang="en-US" sz="2800" dirty="0"/>
              <a:t>Such selection and adaptation is only meaningful in the larger context of the assessment design</a:t>
            </a:r>
          </a:p>
          <a:p>
            <a:pPr eaLnBrk="1" hangingPunct="1"/>
            <a:r>
              <a:rPr lang="en-US" sz="2800" dirty="0"/>
              <a:t>Understanding the discipline of assessment design is a necessary prerequisite for statistical modeling</a:t>
            </a:r>
          </a:p>
          <a:p>
            <a:pPr eaLnBrk="1" hangingPunct="1"/>
            <a:r>
              <a:rPr lang="en-US" sz="2800" dirty="0"/>
              <a:t>Evidence Centered Design is an assessment design framework with general applicability and ut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Independenc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7772400" cy="2209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A provides no information about B</a:t>
            </a: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914400" y="1447800"/>
            <a:ext cx="4038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2743200" y="1447800"/>
            <a:ext cx="2209800" cy="1676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6"/>
          <p:cNvSpPr>
            <a:spLocks noChangeArrowheads="1"/>
          </p:cNvSpPr>
          <p:nvPr/>
        </p:nvSpPr>
        <p:spPr bwMode="auto">
          <a:xfrm>
            <a:off x="2209800" y="1828800"/>
            <a:ext cx="1066800" cy="914400"/>
          </a:xfrm>
          <a:prstGeom prst="ellipse">
            <a:avLst/>
          </a:prstGeom>
          <a:solidFill>
            <a:srgbClr val="FF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7"/>
          <p:cNvSpPr>
            <a:spLocks noChangeShapeType="1"/>
          </p:cNvSpPr>
          <p:nvPr/>
        </p:nvSpPr>
        <p:spPr bwMode="auto">
          <a:xfrm>
            <a:off x="27432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1066800" y="1676400"/>
            <a:ext cx="45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38100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</a:t>
            </a:r>
            <a:r>
              <a:rPr lang="en-US"/>
              <a:t> A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2362200" y="2133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pic>
        <p:nvPicPr>
          <p:cNvPr id="11277" name="Picture 14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3543300"/>
            <a:ext cx="82931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2E8EBD0-DF99-416A-ADA7-B600C0FD170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334"/>
          <a:stretch/>
        </p:blipFill>
        <p:spPr>
          <a:xfrm>
            <a:off x="3004705" y="4632614"/>
            <a:ext cx="1567295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1132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/>
              <a:t>Accident Proneness (Feller, 1968)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Driving Skill:  5/6 Normal, 1/6 Accident Pron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robability of an accident in a given y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/100 for Normal driv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/10 for Accident prone drive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Accidents happen independently in each yea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What is the probability a randomly chosen driver will have an accident in Year 1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Given a driver had an accident in Year 1, what is probability of accident in Year 2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330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Accident Proneness (cont)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is the probability a randomly chosen driver will have an accident in Year 1?  Year 2?</a:t>
            </a:r>
          </a:p>
          <a:p>
            <a:pPr>
              <a:buFontTx/>
              <a:buNone/>
            </a:pPr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/>
          </a:p>
        </p:txBody>
      </p:sp>
      <p:pic>
        <p:nvPicPr>
          <p:cNvPr id="1331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3560763"/>
            <a:ext cx="67818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7780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Accident Proneness (cont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iven a driver had an accident in Year 1, what is probability of accident in Year 2?</a:t>
            </a:r>
          </a:p>
          <a:p>
            <a:endParaRPr lang="en-US"/>
          </a:p>
        </p:txBody>
      </p:sp>
      <p:pic>
        <p:nvPicPr>
          <p:cNvPr id="14342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1988"/>
            <a:ext cx="85153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6564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itional Independenc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276600"/>
            <a:ext cx="7772400" cy="2819400"/>
          </a:xfrm>
        </p:spPr>
        <p:txBody>
          <a:bodyPr/>
          <a:lstStyle/>
          <a:p>
            <a:pPr eaLnBrk="1" hangingPunct="1"/>
            <a:r>
              <a:rPr lang="en-US" sz="2800"/>
              <a:t>Years are </a:t>
            </a:r>
            <a:r>
              <a:rPr lang="en-US" sz="2800" i="1"/>
              <a:t>conditionally independent </a:t>
            </a:r>
            <a:r>
              <a:rPr lang="en-US" sz="2800"/>
              <a:t>given driving skill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Years are </a:t>
            </a:r>
            <a:r>
              <a:rPr lang="en-US" sz="2800" i="1"/>
              <a:t>marginally dependent</a:t>
            </a:r>
            <a:endParaRPr lang="en-US" sz="2800"/>
          </a:p>
          <a:p>
            <a:pPr eaLnBrk="1" hangingPunct="1"/>
            <a:r>
              <a:rPr lang="en-US" sz="2800"/>
              <a:t>Separation in graph tells the story</a:t>
            </a:r>
          </a:p>
        </p:txBody>
      </p:sp>
      <p:pic>
        <p:nvPicPr>
          <p:cNvPr id="15366" name="Picture 5" descr="BaSpurio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35941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6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114800"/>
            <a:ext cx="4775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229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eting Explanations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2895600"/>
            <a:ext cx="7772400" cy="3352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kill 1 and Skill 2 are (a priori) independent in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ask X requires both skills (conjunctive model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Answer the following ques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posterior after learning X=False,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</a:t>
            </a:r>
            <a:r>
              <a:rPr lang="en-US" sz="2400" dirty="0"/>
              <a:t>=Hig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posterior after learning X=False,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</a:t>
            </a:r>
            <a:r>
              <a:rPr lang="en-US" sz="2400" dirty="0"/>
              <a:t>=Hig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true of joint posterior of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</a:t>
            </a:r>
            <a:r>
              <a:rPr lang="en-US" sz="2400" dirty="0"/>
              <a:t>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</a:t>
            </a:r>
            <a:r>
              <a:rPr lang="en-US" sz="2400" dirty="0"/>
              <a:t>after learning X=False?</a:t>
            </a:r>
          </a:p>
        </p:txBody>
      </p:sp>
      <p:pic>
        <p:nvPicPr>
          <p:cNvPr id="24582" name="Picture 5" descr="BaCompet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295400"/>
            <a:ext cx="3657600" cy="1476375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704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-Separation</a:t>
            </a:r>
          </a:p>
        </p:txBody>
      </p:sp>
      <p:sp>
        <p:nvSpPr>
          <p:cNvPr id="2560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200400"/>
            <a:ext cx="7772400" cy="2895600"/>
          </a:xfrm>
        </p:spPr>
        <p:txBody>
          <a:bodyPr/>
          <a:lstStyle/>
          <a:p>
            <a:pPr eaLnBrk="1" hangingPunct="1"/>
            <a:r>
              <a:rPr lang="en-US" sz="2400"/>
              <a:t>For </a:t>
            </a:r>
            <a:r>
              <a:rPr lang="en-US" sz="2400">
                <a:sym typeface="Wingdings" pitchFamily="2" charset="2"/>
              </a:rPr>
              <a:t>, , and  edges conditioning on middle variables renders outer variables independent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For  (collider) edges, if middle variable (or descendent is known) then variables are dependent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A path is </a:t>
            </a:r>
            <a:r>
              <a:rPr lang="en-US" sz="2400" i="1">
                <a:sym typeface="Wingdings" pitchFamily="2" charset="2"/>
              </a:rPr>
              <a:t>active</a:t>
            </a:r>
            <a:r>
              <a:rPr lang="en-US" sz="2400">
                <a:sym typeface="Wingdings" pitchFamily="2" charset="2"/>
              </a:rPr>
              <a:t> if collider with middle node observed, or non-collider with middle node unobserved</a:t>
            </a:r>
          </a:p>
        </p:txBody>
      </p:sp>
      <p:pic>
        <p:nvPicPr>
          <p:cNvPr id="25606" name="Picture 5" descr="GrD-separatio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219200"/>
            <a:ext cx="7410450" cy="1981200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219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-Separation Exercise</a:t>
            </a: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429000"/>
            <a:ext cx="7772400" cy="2667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400"/>
              <a:t>Are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C</a:t>
            </a:r>
            <a:r>
              <a:rPr lang="en-US" sz="2400"/>
              <a:t> independent if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no other variables?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</a:t>
            </a:r>
            <a:r>
              <a:rPr lang="en-US" sz="2000" i="1"/>
              <a:t>F</a:t>
            </a:r>
            <a:r>
              <a:rPr lang="en-US" sz="2000"/>
              <a:t> and </a:t>
            </a:r>
            <a:r>
              <a:rPr lang="en-US" sz="2000" i="1"/>
              <a:t>H?</a:t>
            </a:r>
            <a:endParaRPr lang="en-US" sz="2000"/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else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</a:t>
            </a:r>
            <a:r>
              <a:rPr lang="en-US" sz="2000" i="1"/>
              <a:t>G</a:t>
            </a:r>
            <a:r>
              <a:rPr lang="en-US" sz="2000"/>
              <a:t>?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else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1257300" lvl="2" indent="-342900" eaLnBrk="1" hangingPunct="1">
              <a:lnSpc>
                <a:spcPct val="90000"/>
              </a:lnSpc>
              <a:buFontTx/>
              <a:buNone/>
            </a:pPr>
            <a:endParaRPr lang="en-US" sz="1800"/>
          </a:p>
        </p:txBody>
      </p:sp>
      <p:pic>
        <p:nvPicPr>
          <p:cNvPr id="26630" name="Picture 5" descr="GrDSepEx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295400"/>
            <a:ext cx="2752725" cy="1981200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961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algn="l" eaLnBrk="1" hangingPunct="1">
              <a:spcAft>
                <a:spcPts val="600"/>
              </a:spcAft>
            </a:pPr>
            <a:r>
              <a:rPr lang="en-US" sz="3600" dirty="0"/>
              <a:t>Building Up Complex Networks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1148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z="2200">
                <a:latin typeface="Arial" charset="0"/>
              </a:rPr>
              <a:t>Recursive representation of probability distributions:</a:t>
            </a:r>
          </a:p>
          <a:p>
            <a:pPr eaLnBrk="1" hangingPunct="1">
              <a:spcAft>
                <a:spcPts val="600"/>
              </a:spcAft>
            </a:pPr>
            <a:endParaRPr lang="en-US" sz="2200">
              <a:latin typeface="Arial" charset="0"/>
            </a:endParaRPr>
          </a:p>
          <a:p>
            <a:pPr eaLnBrk="1" hangingPunct="1">
              <a:spcAft>
                <a:spcPts val="600"/>
              </a:spcAft>
            </a:pPr>
            <a:endParaRPr lang="en-US" sz="2400"/>
          </a:p>
          <a:p>
            <a:pPr eaLnBrk="1" hangingPunct="1">
              <a:spcAft>
                <a:spcPts val="600"/>
              </a:spcAft>
            </a:pPr>
            <a:endParaRPr lang="en-US" sz="2400"/>
          </a:p>
          <a:p>
            <a:pPr eaLnBrk="1" hangingPunct="1">
              <a:spcAft>
                <a:spcPts val="600"/>
              </a:spcAft>
            </a:pPr>
            <a:r>
              <a:rPr lang="en-US" sz="2200">
                <a:latin typeface="Arial" charset="0"/>
              </a:rPr>
              <a:t>All orderings are equally correct, but some are more beneficial because they capitalize on causal, dependence, time-order, or theoretical relationships that we posit:</a:t>
            </a:r>
            <a:br>
              <a:rPr lang="en-US" sz="2200">
                <a:latin typeface="Arial" charset="0"/>
              </a:rPr>
            </a:br>
            <a:br>
              <a:rPr lang="en-US" sz="2200">
                <a:latin typeface="Arial" charset="0"/>
              </a:rPr>
            </a:br>
            <a:r>
              <a:rPr lang="en-US" sz="2200">
                <a:latin typeface="Arial" charset="0"/>
              </a:rPr>
              <a:t>Terms simplify when there is conditional independence –</a:t>
            </a:r>
          </a:p>
          <a:p>
            <a:pPr eaLnBrk="1" hangingPunct="1">
              <a:lnSpc>
                <a:spcPct val="40000"/>
              </a:lnSpc>
              <a:spcAft>
                <a:spcPts val="600"/>
              </a:spcAft>
              <a:buFont typeface="Zapf Dingbats" pitchFamily="1" charset="2"/>
              <a:buNone/>
            </a:pPr>
            <a:r>
              <a:rPr lang="en-US" sz="2200">
                <a:latin typeface="Arial" charset="0"/>
              </a:rPr>
              <a:t>	in ed measurement, due to unobservable student variables.</a:t>
            </a:r>
            <a:r>
              <a:rPr lang="en-US" sz="2200"/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81000" y="2362200"/>
          <a:ext cx="8229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600" imgH="215900" progId="Equation.3">
                  <p:embed/>
                </p:oleObj>
              </mc:Choice>
              <mc:Fallback>
                <p:oleObj name="Equation" r:id="rId3" imgW="4419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229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92150" y="2876550"/>
          <a:ext cx="48910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500" imgH="444500" progId="Equation.DSMT4">
                  <p:embed/>
                </p:oleObj>
              </mc:Choice>
              <mc:Fallback>
                <p:oleObj name="Equation" r:id="rId5" imgW="298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876550"/>
                        <a:ext cx="48910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8210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algn="l" eaLnBrk="1" hangingPunct="1">
              <a:spcAft>
                <a:spcPts val="600"/>
              </a:spcAft>
            </a:pPr>
            <a:r>
              <a:rPr lang="en-US" sz="3600" dirty="0"/>
              <a:t>Building Up Complex Networks, cont.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12192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z="2600">
                <a:latin typeface="Arial" charset="0"/>
              </a:rPr>
              <a:t>For example, in IRT, item responses are conditionally independent given </a:t>
            </a:r>
            <a:r>
              <a:rPr lang="en-US" sz="2600">
                <a:latin typeface="Symbol" pitchFamily="18" charset="2"/>
              </a:rPr>
              <a:t>q</a:t>
            </a:r>
            <a:r>
              <a:rPr lang="en-US" sz="2600">
                <a:latin typeface="Arial" charset="0"/>
              </a:rPr>
              <a:t>:</a:t>
            </a:r>
          </a:p>
          <a:p>
            <a:pPr eaLnBrk="1" hangingPunct="1">
              <a:spcAft>
                <a:spcPts val="600"/>
              </a:spcAft>
            </a:pPr>
            <a:endParaRPr lang="en-US" sz="2600">
              <a:latin typeface="Arial" charset="0"/>
            </a:endParaRPr>
          </a:p>
          <a:p>
            <a:pPr eaLnBrk="1" hangingPunct="1">
              <a:spcAft>
                <a:spcPts val="600"/>
              </a:spcAft>
            </a:pPr>
            <a:endParaRPr lang="en-US" sz="2800"/>
          </a:p>
          <a:p>
            <a:pPr eaLnBrk="1" hangingPunct="1">
              <a:spcAft>
                <a:spcPts val="600"/>
              </a:spcAft>
            </a:pPr>
            <a:endParaRPr lang="en-US" sz="2800"/>
          </a:p>
          <a:p>
            <a:pPr eaLnBrk="1" hangingPunct="1">
              <a:spcAft>
                <a:spcPts val="600"/>
              </a:spcAft>
            </a:pPr>
            <a:endParaRPr lang="en-US" sz="260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2400" y="2600325"/>
          <a:ext cx="88392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4100" imgH="711200" progId="Equation.DSMT4">
                  <p:embed/>
                </p:oleObj>
              </mc:Choice>
              <mc:Fallback>
                <p:oleObj name="Equation" r:id="rId3" imgW="4864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00325"/>
                        <a:ext cx="88392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8600" y="4225925"/>
          <a:ext cx="2514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444307" progId="Equation.DSMT4">
                  <p:embed/>
                </p:oleObj>
              </mc:Choice>
              <mc:Fallback>
                <p:oleObj name="Equation" r:id="rId5" imgW="132022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25925"/>
                        <a:ext cx="2514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2915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Assessment Design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1600200"/>
            <a:ext cx="72390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takeholders and Client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qui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Purpose of the te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Intended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rospective Assessment Repor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Evidence-Centered Measurement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Clai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alidit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pecif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Bayes ne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One factor for each node in graph in recursive represent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is factor is conditioned on parents in graph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“Prior” nodes have no parent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/>
              <a:t>p(A)p(B)p(C|A,B)p(D|C)p(E|C)p(F|D,E) = p(A,B,C,D,E,F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Digraph must be acyclic</a:t>
            </a:r>
          </a:p>
        </p:txBody>
      </p:sp>
      <p:pic>
        <p:nvPicPr>
          <p:cNvPr id="27654" name="Picture 4" descr="GrabcdefDi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19200"/>
            <a:ext cx="56769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5005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r>
              <a:rPr lang="en-US" sz="3600" dirty="0"/>
              <a:t>Activity 2: Build a Bayes Net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r>
              <a:rPr lang="en-US" sz="2800" dirty="0"/>
              <a:t>Pick one of the tasks you created and build a Bayes net in </a:t>
            </a:r>
            <a:r>
              <a:rPr lang="en-US" sz="2800" dirty="0" err="1"/>
              <a:t>Netica</a:t>
            </a:r>
            <a:r>
              <a:rPr lang="en-US" sz="2800" dirty="0"/>
              <a:t>:</a:t>
            </a:r>
          </a:p>
          <a:p>
            <a:r>
              <a:rPr lang="en-US" sz="2800" dirty="0"/>
              <a:t>Proficiency variables, their possible values</a:t>
            </a:r>
          </a:p>
          <a:p>
            <a:r>
              <a:rPr lang="en-US" sz="2800" dirty="0"/>
              <a:t>Observable variables, their possible values</a:t>
            </a:r>
          </a:p>
          <a:p>
            <a:r>
              <a:rPr lang="en-US" sz="2800" dirty="0"/>
              <a:t>Conditional probabilities between Proficiency variables and Observable variables</a:t>
            </a:r>
          </a:p>
          <a:p>
            <a:r>
              <a:rPr lang="en-US" sz="2800" dirty="0"/>
              <a:t>Add your observables to the proficiency model you made in </a:t>
            </a:r>
            <a:r>
              <a:rPr lang="en-US" sz="2800" dirty="0" err="1"/>
              <a:t>Netica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01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629400" cy="558800"/>
          </a:xfrm>
        </p:spPr>
        <p:txBody>
          <a:bodyPr/>
          <a:lstStyle/>
          <a:p>
            <a:pPr eaLnBrk="1" hangingPunct="1"/>
            <a:r>
              <a:rPr lang="en-US" sz="4000"/>
              <a:t>Evidence Centered Design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685800" y="1066800"/>
            <a:ext cx="8153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566738" indent="-2174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Evidence Centered Design (ECD) provides a mechanism for 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Capturing and documenting</a:t>
            </a:r>
            <a:r>
              <a:rPr lang="en-US" sz="2000"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latin typeface="Arial" charset="0"/>
                <a:cs typeface="Times New Roman" pitchFamily="18" charset="0"/>
              </a:rPr>
              <a:t>information</a:t>
            </a:r>
            <a:r>
              <a:rPr lang="en-US" sz="2000">
                <a:latin typeface="Arial" charset="0"/>
                <a:cs typeface="Times New Roman" pitchFamily="18" charset="0"/>
              </a:rPr>
              <a:t> about the structure and strength of evidentiary relationships.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Coordinating the work</a:t>
            </a:r>
            <a:r>
              <a:rPr lang="en-US" sz="2000">
                <a:latin typeface="Arial" charset="0"/>
                <a:cs typeface="Times New Roman" pitchFamily="18" charset="0"/>
              </a:rPr>
              <a:t> of test developers in authoring tasks and psychometricians in calibrating the measurement model.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Documenting the scientific information</a:t>
            </a:r>
            <a:r>
              <a:rPr lang="en-US" sz="2000">
                <a:latin typeface="Arial" charset="0"/>
                <a:cs typeface="Times New Roman" pitchFamily="18" charset="0"/>
              </a:rPr>
              <a:t> that provides the foundation for the assessment and its validity.</a:t>
            </a:r>
          </a:p>
        </p:txBody>
      </p:sp>
      <p:pic>
        <p:nvPicPr>
          <p:cNvPr id="33797" name="Picture 4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733800"/>
            <a:ext cx="35607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6629400" cy="558800"/>
          </a:xfrm>
        </p:spPr>
        <p:txBody>
          <a:bodyPr/>
          <a:lstStyle/>
          <a:p>
            <a:pPr eaLnBrk="1" hangingPunct="1"/>
            <a:r>
              <a:rPr lang="en-US" sz="3200" dirty="0"/>
              <a:t>Evidence Centered Design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1066800" y="1524000"/>
            <a:ext cx="7620000" cy="466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693738" indent="-2381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342900" indent="-342900"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 dirty="0">
                <a:latin typeface="Arial" charset="0"/>
                <a:cs typeface="Times New Roman" pitchFamily="18" charset="0"/>
              </a:rPr>
              <a:t>Evidence Centered Design</a:t>
            </a:r>
            <a:r>
              <a:rPr lang="en-US" sz="2200" i="1" dirty="0">
                <a:latin typeface="Arial" charset="0"/>
                <a:cs typeface="Times New Roman" pitchFamily="18" charset="0"/>
              </a:rPr>
              <a:t> </a:t>
            </a:r>
            <a:r>
              <a:rPr lang="en-US" sz="2200" dirty="0">
                <a:latin typeface="Arial" charset="0"/>
                <a:cs typeface="Times New Roman" pitchFamily="18" charset="0"/>
              </a:rPr>
              <a:t>process is a series of procedures which center around the questions: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200" dirty="0">
                <a:latin typeface="Arial" charset="0"/>
                <a:cs typeface="Times New Roman" pitchFamily="18" charset="0"/>
              </a:rPr>
              <a:t> What can we observe</a:t>
            </a:r>
            <a:r>
              <a:rPr lang="en-US" sz="2200" i="1" dirty="0">
                <a:latin typeface="Arial" charset="0"/>
                <a:cs typeface="Times New Roman" pitchFamily="18" charset="0"/>
              </a:rPr>
              <a:t> </a:t>
            </a:r>
            <a:r>
              <a:rPr lang="en-US" sz="2200" dirty="0">
                <a:latin typeface="Arial" charset="0"/>
                <a:cs typeface="Times New Roman" pitchFamily="18" charset="0"/>
              </a:rPr>
              <a:t>about a subject's performance which will provide evidence</a:t>
            </a:r>
            <a:r>
              <a:rPr lang="en-US" sz="2200" i="1" dirty="0">
                <a:latin typeface="Arial" charset="0"/>
                <a:cs typeface="Times New Roman" pitchFamily="18" charset="0"/>
              </a:rPr>
              <a:t> </a:t>
            </a:r>
            <a:r>
              <a:rPr lang="en-US" sz="2200" dirty="0">
                <a:latin typeface="Arial" charset="0"/>
                <a:cs typeface="Times New Roman" pitchFamily="18" charset="0"/>
              </a:rPr>
              <a:t>that the subject has or does not have the knowledge, skills and abilities we wish to make claims</a:t>
            </a:r>
            <a:r>
              <a:rPr lang="en-US" sz="2200" i="1" dirty="0">
                <a:latin typeface="Arial" charset="0"/>
                <a:cs typeface="Times New Roman" pitchFamily="18" charset="0"/>
              </a:rPr>
              <a:t> </a:t>
            </a:r>
            <a:r>
              <a:rPr lang="en-US" sz="2200" dirty="0">
                <a:latin typeface="Arial" charset="0"/>
                <a:cs typeface="Times New Roman" pitchFamily="18" charset="0"/>
              </a:rPr>
              <a:t>about? 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200" dirty="0">
                <a:latin typeface="Arial" charset="0"/>
                <a:cs typeface="Times New Roman" pitchFamily="18" charset="0"/>
              </a:rPr>
              <a:t>How can we structure situations to be able to make those observations?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 dirty="0">
                <a:latin typeface="Arial" charset="0"/>
                <a:cs typeface="Times New Roman" pitchFamily="18" charset="0"/>
              </a:rPr>
              <a:t>ECD is to support modeling, diagnosis, evaluation, and assessment, and measurement.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 dirty="0">
                <a:latin typeface="Arial" charset="0"/>
                <a:cs typeface="Times New Roman" pitchFamily="18" charset="0"/>
              </a:rPr>
              <a:t>This process results in a formal design for an assessment we call the </a:t>
            </a:r>
            <a:r>
              <a:rPr lang="en-US" sz="22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Conceptual Assessment Framework (CAF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The Initial Fram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sz="2800" i="1" dirty="0"/>
              <a:t>Why</a:t>
            </a:r>
            <a:r>
              <a:rPr lang="en-US" sz="2800" dirty="0"/>
              <a:t> are we measuring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What are the goals and the desires for use of this assessmen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Prospective Score Report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i="1" dirty="0"/>
              <a:t>Who</a:t>
            </a:r>
            <a:r>
              <a:rPr lang="en-US" sz="2800" dirty="0"/>
              <a:t> are we measuring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Who would take the assessmen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Who would view results and for what purpose?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/>
              <a:t>Goals of the assessment that represent the targets around which the rest of the design process is orien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838200"/>
          </a:xfrm>
        </p:spPr>
        <p:txBody>
          <a:bodyPr/>
          <a:lstStyle/>
          <a:p>
            <a:pPr eaLnBrk="1" hangingPunct="1"/>
            <a:r>
              <a:rPr lang="en-US" sz="3500" dirty="0"/>
              <a:t>Conceptual Assessment Framework (CAF)</a:t>
            </a:r>
          </a:p>
        </p:txBody>
      </p:sp>
      <p:sp>
        <p:nvSpPr>
          <p:cNvPr id="36868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6872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6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7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5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6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7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8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9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0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1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2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3" name="Text Box 28"/>
          <p:cNvSpPr txBox="1">
            <a:spLocks noChangeArrowheads="1"/>
          </p:cNvSpPr>
          <p:nvPr/>
        </p:nvSpPr>
        <p:spPr bwMode="auto">
          <a:xfrm>
            <a:off x="895350" y="990600"/>
            <a:ext cx="7943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 dirty="0">
                <a:latin typeface="Arial" charset="0"/>
                <a:cs typeface="Times New Roman" pitchFamily="18" charset="0"/>
              </a:rPr>
              <a:t> we measure = Subject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Skills/Disease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-State </a:t>
            </a:r>
            <a:r>
              <a:rPr lang="en-US" sz="2000" dirty="0">
                <a:latin typeface="Arial" charset="0"/>
                <a:cs typeface="Times New Roman" pitchFamily="18" charset="0"/>
              </a:rPr>
              <a:t>Mod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9248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7892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3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7896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8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9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0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2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3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4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5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6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7" name="Text Box 28"/>
          <p:cNvSpPr txBox="1">
            <a:spLocks noChangeArrowheads="1"/>
          </p:cNvSpPr>
          <p:nvPr/>
        </p:nvSpPr>
        <p:spPr bwMode="auto">
          <a:xfrm>
            <a:off x="590550" y="990600"/>
            <a:ext cx="8401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 dirty="0">
                <a:latin typeface="Arial" charset="0"/>
                <a:cs typeface="Times New Roman" pitchFamily="18" charset="0"/>
              </a:rPr>
              <a:t> we measure = Subject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Skills/Disease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-State </a:t>
            </a:r>
            <a:r>
              <a:rPr lang="en-US" sz="2000" dirty="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7918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37921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37923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27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9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3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4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5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6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1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4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5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46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47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8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9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0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51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52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3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4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5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6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7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8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9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0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1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2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3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4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5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6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7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8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9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0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1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7922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 dirty="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 dirty="0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 dirty="0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 dirty="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8486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8916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8920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2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7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8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9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0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1" name="Text Box 28"/>
          <p:cNvSpPr txBox="1">
            <a:spLocks noChangeArrowheads="1"/>
          </p:cNvSpPr>
          <p:nvPr/>
        </p:nvSpPr>
        <p:spPr bwMode="auto">
          <a:xfrm>
            <a:off x="609600" y="990600"/>
            <a:ext cx="830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 dirty="0">
                <a:latin typeface="Arial" charset="0"/>
                <a:cs typeface="Times New Roman" pitchFamily="18" charset="0"/>
              </a:rPr>
              <a:t> we measure = Subject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Skills/Disease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-State </a:t>
            </a:r>
            <a:r>
              <a:rPr lang="en-US" sz="2000" dirty="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8942" name="Group 29"/>
          <p:cNvGrpSpPr>
            <a:grpSpLocks/>
          </p:cNvGrpSpPr>
          <p:nvPr/>
        </p:nvGrpSpPr>
        <p:grpSpPr bwMode="auto">
          <a:xfrm>
            <a:off x="1524000" y="1295400"/>
            <a:ext cx="4776788" cy="4595813"/>
            <a:chOff x="960" y="816"/>
            <a:chExt cx="2784" cy="2895"/>
          </a:xfrm>
        </p:grpSpPr>
        <p:grpSp>
          <p:nvGrpSpPr>
            <p:cNvPr id="39112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39114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5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6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7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18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9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0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1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2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3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4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5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6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7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8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9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0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1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2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3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4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5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6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37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38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9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0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1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42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43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4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5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6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7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8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9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0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1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2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3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4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5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6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7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8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9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0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1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2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9113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8943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38946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38948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9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0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1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2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8953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4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5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6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7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8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9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0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1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2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3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4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5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6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7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8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9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0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1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2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3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4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5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6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7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8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9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0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1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2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3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4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5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6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7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8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9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0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1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2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3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4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5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6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7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8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9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0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1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2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3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4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5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6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7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8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9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0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1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2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3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4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5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6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8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9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1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2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3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4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5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6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7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8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9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0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1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2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3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4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5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6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7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8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9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0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1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2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3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4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5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6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7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8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9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0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1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2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3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4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5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6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7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8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9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0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1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2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3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4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5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6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7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8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9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0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1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2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3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4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5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6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7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8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9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0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1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2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3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4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85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6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7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8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9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0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1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92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3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4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5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6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7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98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9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0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1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2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3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4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05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6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7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8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9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0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1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8947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3.1.3337"/>
  <p:tag name="PPTVERSION" val="14"/>
  <p:tag name="TPOS" val="2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D0F3F864CB1D641A990C621FA982FA7" ma:contentTypeVersion="13" ma:contentTypeDescription="Create a new document." ma:contentTypeScope="" ma:versionID="24d2bebdfd1e2d2a9046089bd0e959c6">
  <xsd:schema xmlns:xsd="http://www.w3.org/2001/XMLSchema" xmlns:xs="http://www.w3.org/2001/XMLSchema" xmlns:p="http://schemas.microsoft.com/office/2006/metadata/properties" xmlns:ns3="2f094943-5993-40d9-8aa9-c237da1e8a96" xmlns:ns4="847eddda-9a86-439b-adf2-47a8b3fa6208" targetNamespace="http://schemas.microsoft.com/office/2006/metadata/properties" ma:root="true" ma:fieldsID="31678863d5b768b28c820a8c79f5c77c" ns3:_="" ns4:_="">
    <xsd:import namespace="2f094943-5993-40d9-8aa9-c237da1e8a96"/>
    <xsd:import namespace="847eddda-9a86-439b-adf2-47a8b3fa6208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094943-5993-40d9-8aa9-c237da1e8a9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47eddda-9a86-439b-adf2-47a8b3fa620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7880A3B-B4BA-42B1-A21F-EDC575C3ADEF}">
  <ds:schemaRefs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847eddda-9a86-439b-adf2-47a8b3fa6208"/>
    <ds:schemaRef ds:uri="http://schemas.microsoft.com/office/2006/documentManagement/types"/>
    <ds:schemaRef ds:uri="http://schemas.microsoft.com/office/2006/metadata/properties"/>
    <ds:schemaRef ds:uri="2f094943-5993-40d9-8aa9-c237da1e8a96"/>
    <ds:schemaRef ds:uri="http://www.w3.org/XML/1998/namespace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0ACE03E2-8BCB-4577-9D0D-5A63FC24DEE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6B7F0E8-CFD6-4988-BE84-81B42767228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094943-5993-40d9-8aa9-c237da1e8a96"/>
    <ds:schemaRef ds:uri="847eddda-9a86-439b-adf2-47a8b3fa620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58</TotalTime>
  <Words>1903</Words>
  <Application>Microsoft Macintosh PowerPoint</Application>
  <PresentationFormat>On-screen Show (4:3)</PresentationFormat>
  <Paragraphs>311</Paragraphs>
  <Slides>3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mbria Math</vt:lpstr>
      <vt:lpstr>Symbol</vt:lpstr>
      <vt:lpstr>Tahoma</vt:lpstr>
      <vt:lpstr>Times New Roman</vt:lpstr>
      <vt:lpstr>Wingdings</vt:lpstr>
      <vt:lpstr>Zapf Dingbats</vt:lpstr>
      <vt:lpstr>Default Design</vt:lpstr>
      <vt:lpstr>Equation</vt:lpstr>
      <vt:lpstr>PowerPoint Presentation</vt:lpstr>
      <vt:lpstr>The Interplay of Design and Statistical Modeling</vt:lpstr>
      <vt:lpstr>Assessment Design</vt:lpstr>
      <vt:lpstr>Evidence Centered Design</vt:lpstr>
      <vt:lpstr>Evidence Centered Design</vt:lpstr>
      <vt:lpstr>The Initial Frame</vt:lpstr>
      <vt:lpstr>Conceptual Assessment Framework (CAF)</vt:lpstr>
      <vt:lpstr>Conceptual Assessment Framework (CAF)</vt:lpstr>
      <vt:lpstr>Conceptual Assessment Framework (CAF)</vt:lpstr>
      <vt:lpstr>Conceptual Assessment Framework (CAF)</vt:lpstr>
      <vt:lpstr>Conceptual Assessment Framework (CAF)</vt:lpstr>
      <vt:lpstr>Activity 1: Driver’s License Exam</vt:lpstr>
      <vt:lpstr>Activity 1 (cont)</vt:lpstr>
      <vt:lpstr>Activity 1 (cont)</vt:lpstr>
      <vt:lpstr>ECD  Bayes Nets -- revise</vt:lpstr>
      <vt:lpstr>What is a Bayes net? Norsys.com</vt:lpstr>
      <vt:lpstr>Probabilities -- Cup and Cap notation</vt:lpstr>
      <vt:lpstr>Conditional Probability</vt:lpstr>
      <vt:lpstr>Bayes Theorem</vt:lpstr>
      <vt:lpstr>Independence</vt:lpstr>
      <vt:lpstr>Accident Proneness (Feller, 1968)</vt:lpstr>
      <vt:lpstr>Accident Proneness (cont)</vt:lpstr>
      <vt:lpstr>Accident Proneness (cont)</vt:lpstr>
      <vt:lpstr>Conditional Independence</vt:lpstr>
      <vt:lpstr>Competing Explanations</vt:lpstr>
      <vt:lpstr>D-Separation</vt:lpstr>
      <vt:lpstr>D-Separation Exercise</vt:lpstr>
      <vt:lpstr>Building Up Complex Networks</vt:lpstr>
      <vt:lpstr>Building Up Complex Networks, cont.</vt:lpstr>
      <vt:lpstr>Bayes net</vt:lpstr>
      <vt:lpstr>Activity 2: Build a Bayes Net</vt:lpstr>
    </vt:vector>
  </TitlesOfParts>
  <Company>E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slevy, Robert J</dc:creator>
  <cp:lastModifiedBy>Yan, Duanli</cp:lastModifiedBy>
  <cp:revision>90</cp:revision>
  <cp:lastPrinted>2008-03-13T21:17:43Z</cp:lastPrinted>
  <dcterms:created xsi:type="dcterms:W3CDTF">2012-03-23T21:10:03Z</dcterms:created>
  <dcterms:modified xsi:type="dcterms:W3CDTF">2023-05-30T16:2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0F3F864CB1D641A990C621FA982FA7</vt:lpwstr>
  </property>
</Properties>
</file>